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1A6807" w14:textId="1739B420" w:rsidR="002917FD" w:rsidRDefault="002917FD" w:rsidP="002917FD">
      <w:pPr>
        <w:pStyle w:val="NoSpacing"/>
        <w:rPr>
          <w:rFonts w:ascii="Times New Roman" w:eastAsiaTheme="minorHAnsi" w:hAnsi="Times New Roman" w:cs="Times New Roman"/>
          <w:kern w:val="2"/>
        </w:rPr>
      </w:pPr>
      <w:r>
        <w:rPr>
          <w:noProof/>
        </w:rPr>
        <mc:AlternateContent>
          <mc:Choice Requires="wps">
            <w:drawing>
              <wp:anchor distT="45720" distB="45720" distL="114300" distR="114300" simplePos="0" relativeHeight="251660800" behindDoc="0" locked="0" layoutInCell="1" allowOverlap="1" wp14:anchorId="66981697" wp14:editId="7A7D05E1">
                <wp:simplePos x="0" y="0"/>
                <wp:positionH relativeFrom="column">
                  <wp:posOffset>816014</wp:posOffset>
                </wp:positionH>
                <wp:positionV relativeFrom="paragraph">
                  <wp:posOffset>531</wp:posOffset>
                </wp:positionV>
                <wp:extent cx="5141595" cy="697230"/>
                <wp:effectExtent l="0" t="0" r="1905" b="0"/>
                <wp:wrapSquare wrapText="bothSides"/>
                <wp:docPr id="451922516" name="Hộp Văn bản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1595" cy="697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ADFE83" w14:textId="77777777" w:rsidR="009C7CD6" w:rsidRDefault="009C7CD6" w:rsidP="002917FD">
                            <w:pPr>
                              <w:spacing w:after="0"/>
                              <w:rPr>
                                <w:rFonts w:ascii="Times New Roman" w:hAnsi="Times New Roman"/>
                                <w:b/>
                                <w:bCs/>
                                <w:sz w:val="32"/>
                                <w:szCs w:val="32"/>
                              </w:rPr>
                            </w:pPr>
                            <w:r>
                              <w:rPr>
                                <w:rFonts w:ascii="Times New Roman" w:hAnsi="Times New Roman"/>
                                <w:b/>
                                <w:bCs/>
                                <w:sz w:val="32"/>
                                <w:szCs w:val="32"/>
                              </w:rPr>
                              <w:t>TRƯỜNG ĐẠI HỌC CÔNG NGHỆ THÔNG TIN</w:t>
                            </w:r>
                          </w:p>
                          <w:p w14:paraId="1109C208" w14:textId="77777777" w:rsidR="009C7CD6" w:rsidRPr="00DC76FC" w:rsidRDefault="009C7CD6" w:rsidP="002917FD">
                            <w:pPr>
                              <w:rPr>
                                <w:rFonts w:ascii="Times New Roman" w:hAnsi="Times New Roman"/>
                                <w:b/>
                                <w:bCs/>
                                <w:sz w:val="32"/>
                                <w:szCs w:val="32"/>
                              </w:rPr>
                            </w:pPr>
                            <w:r>
                              <w:rPr>
                                <w:rFonts w:ascii="Times New Roman" w:hAnsi="Times New Roman"/>
                                <w:b/>
                                <w:bCs/>
                                <w:sz w:val="32"/>
                                <w:szCs w:val="32"/>
                              </w:rPr>
                              <w:t>KHOA MẠNG MÁY TÍNH VÀ TRUYỀN THÔ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66981697" id="_x0000_t202" coordsize="21600,21600" o:spt="202" path="m,l,21600r21600,l21600,xe">
                <v:stroke joinstyle="miter"/>
                <v:path gradientshapeok="t" o:connecttype="rect"/>
              </v:shapetype>
              <v:shape id="Hộp Văn bản 9" o:spid="_x0000_s1026" type="#_x0000_t202" style="position:absolute;margin-left:64.25pt;margin-top:.05pt;width:404.85pt;height:54.9pt;z-index:2516608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" stroked="f">
                <v:textbox style="mso-fit-shape-to-text:t">
                  <w:txbxContent>
                    <w:p w14:paraId="3FADFE83" w14:textId="77777777" w:rsidR="009C7CD6" w:rsidRDefault="009C7CD6" w:rsidP="002917FD">
                      <w:pPr>
                        <w:spacing w:after="0"/>
                        <w:rPr>
                          <w:rFonts w:ascii="Times New Roman" w:hAnsi="Times New Roman"/>
                          <w:b/>
                          <w:bCs/>
                          <w:sz w:val="32"/>
                          <w:szCs w:val="32"/>
                        </w:rPr>
                      </w:pPr>
                      <w:r>
                        <w:rPr>
                          <w:rFonts w:ascii="Times New Roman" w:hAnsi="Times New Roman"/>
                          <w:b/>
                          <w:bCs/>
                          <w:sz w:val="32"/>
                          <w:szCs w:val="32"/>
                        </w:rPr>
                        <w:t>TRƯỜNG ĐẠI HỌC CÔNG NGHỆ THÔNG TIN</w:t>
                      </w:r>
                    </w:p>
                    <w:p w14:paraId="1109C208" w14:textId="77777777" w:rsidR="009C7CD6" w:rsidRPr="00DC76FC" w:rsidRDefault="009C7CD6" w:rsidP="002917FD">
                      <w:pPr>
                        <w:rPr>
                          <w:rFonts w:ascii="Times New Roman" w:hAnsi="Times New Roman"/>
                          <w:b/>
                          <w:bCs/>
                          <w:sz w:val="32"/>
                          <w:szCs w:val="32"/>
                        </w:rPr>
                      </w:pPr>
                      <w:r>
                        <w:rPr>
                          <w:rFonts w:ascii="Times New Roman" w:hAnsi="Times New Roman"/>
                          <w:b/>
                          <w:bCs/>
                          <w:sz w:val="32"/>
                          <w:szCs w:val="32"/>
                        </w:rPr>
                        <w:t>KHOA MẠNG MÁY TÍNH VÀ TRUYỀN THÔNG</w:t>
                      </w:r>
                    </w:p>
                  </w:txbxContent>
                </v:textbox>
                <w10:wrap type="square"/>
              </v:shape>
            </w:pict>
          </mc:Fallback>
        </mc:AlternateContent>
      </w:r>
      <w:r w:rsidR="00074A34">
        <w:rPr>
          <w:rFonts w:ascii="Times New Roman" w:eastAsiaTheme="minorHAnsi" w:hAnsi="Times New Roman" w:cs="Times New Roman"/>
          <w:kern w:val="2"/>
        </w:rPr>
        <w:softHyphen/>
      </w:r>
      <w:r w:rsidR="00074A34">
        <w:rPr>
          <w:rFonts w:ascii="Times New Roman" w:eastAsiaTheme="minorHAnsi" w:hAnsi="Times New Roman" w:cs="Times New Roman"/>
          <w:kern w:val="2"/>
        </w:rPr>
        <w:softHyphen/>
      </w:r>
    </w:p>
    <w:sdt>
      <w:sdtPr>
        <w:rPr>
          <w:rFonts w:ascii="Times New Roman" w:eastAsiaTheme="minorHAnsi" w:hAnsi="Times New Roman" w:cs="Times New Roman"/>
          <w:kern w:val="2"/>
          <w:sz w:val="26"/>
          <w:szCs w:val="26"/>
        </w:rPr>
        <w:id w:val="1505632788"/>
        <w:docPartObj>
          <w:docPartGallery w:val="Cover Pages"/>
          <w:docPartUnique/>
        </w:docPartObj>
      </w:sdtPr>
      <w:sdtEndPr>
        <w:rPr>
          <w:rFonts w:eastAsia="Calibri"/>
          <w:b/>
          <w:bCs/>
          <w:kern w:val="0"/>
          <w:sz w:val="52"/>
          <w:szCs w:val="52"/>
        </w:rPr>
      </w:sdtEndPr>
      <w:sdtContent>
        <w:p w14:paraId="02158267" w14:textId="547C243E" w:rsidR="002917FD" w:rsidRPr="00E850EF" w:rsidRDefault="002917FD" w:rsidP="002917FD">
          <w:pPr>
            <w:pStyle w:val="NoSpacing"/>
            <w:rPr>
              <w:rFonts w:ascii="Times New Roman" w:hAnsi="Times New Roman" w:cs="Times New Roman"/>
            </w:rPr>
          </w:pPr>
          <w:r>
            <w:rPr>
              <w:noProof/>
            </w:rPr>
            <mc:AlternateContent>
              <mc:Choice Requires="wpg">
                <w:drawing>
                  <wp:anchor distT="0" distB="0" distL="114300" distR="114300" simplePos="0" relativeHeight="251653632" behindDoc="1" locked="0" layoutInCell="1" allowOverlap="1" wp14:anchorId="73A7917E" wp14:editId="1AEF0B2B">
                    <wp:simplePos x="0" y="0"/>
                    <mc:AlternateContent>
                      <mc:Choice Requires="wp14">
                        <wp:positionH relativeFrom="page">
                          <wp14:pctPosHOffset>4000</wp14:pctPosHOffset>
                        </wp:positionH>
                      </mc:Choice>
                      <mc:Fallback>
                        <wp:positionH relativeFrom="page">
                          <wp:posOffset>302260</wp:posOffset>
                        </wp:positionH>
                      </mc:Fallback>
                    </mc:AlternateContent>
                    <wp:positionV relativeFrom="page">
                      <wp:align>center</wp:align>
                    </wp:positionV>
                    <wp:extent cx="2560320" cy="9553575"/>
                    <wp:effectExtent l="0" t="0" r="635" b="14605"/>
                    <wp:wrapNone/>
                    <wp:docPr id="114967383" name="Nhóm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60320" cy="9553575"/>
                              <a:chOff x="0" y="0"/>
                              <a:chExt cx="2194560" cy="9125712"/>
                            </a:xfrm>
                          </wpg:grpSpPr>
                          <wps:wsp>
                            <wps:cNvPr id="3" name="Hình chữ nhật 3"/>
                            <wps:cNvSpPr/>
                            <wps:spPr>
                              <a:xfrm>
                                <a:off x="0" y="0"/>
                                <a:ext cx="194535" cy="9125712"/>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 name="Hình ngũ giác 4"/>
                            <wps:cNvSpPr/>
                            <wps:spPr>
                              <a:xfrm>
                                <a:off x="0" y="1466850"/>
                                <a:ext cx="2194560" cy="552055"/>
                              </a:xfrm>
                              <a:prstGeom prst="homePlate">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28"/>
                                      <w:szCs w:val="28"/>
                                    </w:rPr>
                                    <w:alias w:val="Ngày tháng"/>
                                    <w:tag w:val=""/>
                                    <w:id w:val="-650599894"/>
                                    <w:dataBinding w:prefixMappings="xmlns:ns0='http://schemas.microsoft.com/office/2006/coverPageProps' " w:xpath="/ns0:CoverPageProperties[1]/ns0:PublishDate[1]" w:storeItemID="{55AF091B-3C7A-41E3-B477-F2FDAA23CFDA}"/>
                                    <w:date>
                                      <w:dateFormat w:val="dd/MM/yyyy"/>
                                      <w:lid w:val="vi-VN"/>
                                      <w:storeMappedDataAs w:val="dateTime"/>
                                      <w:calendar w:val="gregorian"/>
                                    </w:date>
                                  </w:sdtPr>
                                  <w:sdtEndPr/>
                                  <w:sdtContent>
                                    <w:p w14:paraId="3E656999" w14:textId="29863765" w:rsidR="009C7CD6" w:rsidRDefault="009C7CD6" w:rsidP="002917FD">
                                      <w:pPr>
                                        <w:pStyle w:val="NoSpacing"/>
                                        <w:jc w:val="right"/>
                                        <w:rPr>
                                          <w:color w:val="FFFFFF" w:themeColor="background1"/>
                                          <w:sz w:val="28"/>
                                          <w:szCs w:val="28"/>
                                        </w:rPr>
                                      </w:pPr>
                                      <w:r>
                                        <w:rPr>
                                          <w:color w:val="FFFFFF" w:themeColor="background1"/>
                                          <w:sz w:val="28"/>
                                          <w:szCs w:val="28"/>
                                        </w:rPr>
                                        <w:t>Lớp ATTN2023</w:t>
                                      </w:r>
                                    </w:p>
                                  </w:sdtContent>
                                </w:sdt>
                              </w:txbxContent>
                            </wps:txbx>
                            <wps:bodyPr rot="0" spcFirstLastPara="0" vert="horz" wrap="square" lIns="91440" tIns="0" rIns="182880" bIns="0" numCol="1" spcCol="0" rtlCol="0" fromWordArt="0" anchor="ctr" anchorCtr="0" forceAA="0" compatLnSpc="1">
                              <a:prstTxWarp prst="textNoShape">
                                <a:avLst/>
                              </a:prstTxWarp>
                              <a:noAutofit/>
                            </wps:bodyPr>
                          </wps:wsp>
                          <wpg:grpSp>
                            <wpg:cNvPr id="5" name="Nhóm 4"/>
                            <wpg:cNvGrpSpPr/>
                            <wpg:grpSpPr>
                              <a:xfrm>
                                <a:off x="76200" y="4210050"/>
                                <a:ext cx="2057400" cy="4910328"/>
                                <a:chOff x="80645" y="4211812"/>
                                <a:chExt cx="1306273" cy="3121026"/>
                              </a:xfrm>
                            </wpg:grpSpPr>
                            <wpg:grpSp>
                              <wpg:cNvPr id="6" name="Nhóm 6"/>
                              <wpg:cNvGrpSpPr>
                                <a:grpSpLocks noChangeAspect="1"/>
                              </wpg:cNvGrpSpPr>
                              <wpg:grpSpPr>
                                <a:xfrm>
                                  <a:off x="141062" y="4211812"/>
                                  <a:ext cx="1047750" cy="3121026"/>
                                  <a:chOff x="141062" y="4211812"/>
                                  <a:chExt cx="1047750" cy="3121026"/>
                                </a:xfrm>
                              </wpg:grpSpPr>
                              <wps:wsp>
                                <wps:cNvPr id="20" name="Hình tự do 20"/>
                                <wps:cNvSpPr>
                                  <a:spLocks/>
                                </wps:cNvSpPr>
                                <wps:spPr bwMode="auto">
                                  <a:xfrm>
                                    <a:off x="369662" y="6216825"/>
                                    <a:ext cx="193675" cy="698500"/>
                                  </a:xfrm>
                                  <a:custGeom>
                                    <a:avLst/>
                                    <a:gdLst>
                                      <a:gd name="T0" fmla="*/ 0 w 122"/>
                                      <a:gd name="T1" fmla="*/ 0 h 440"/>
                                      <a:gd name="T2" fmla="*/ 39 w 122"/>
                                      <a:gd name="T3" fmla="*/ 152 h 440"/>
                                      <a:gd name="T4" fmla="*/ 84 w 122"/>
                                      <a:gd name="T5" fmla="*/ 304 h 440"/>
                                      <a:gd name="T6" fmla="*/ 122 w 122"/>
                                      <a:gd name="T7" fmla="*/ 417 h 440"/>
                                      <a:gd name="T8" fmla="*/ 122 w 122"/>
                                      <a:gd name="T9" fmla="*/ 440 h 440"/>
                                      <a:gd name="T10" fmla="*/ 76 w 122"/>
                                      <a:gd name="T11" fmla="*/ 306 h 440"/>
                                      <a:gd name="T12" fmla="*/ 39 w 122"/>
                                      <a:gd name="T13" fmla="*/ 180 h 440"/>
                                      <a:gd name="T14" fmla="*/ 6 w 122"/>
                                      <a:gd name="T15" fmla="*/ 53 h 440"/>
                                      <a:gd name="T16" fmla="*/ 0 w 122"/>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 h="440">
                                        <a:moveTo>
                                          <a:pt x="0" y="0"/>
                                        </a:moveTo>
                                        <a:lnTo>
                                          <a:pt x="39" y="152"/>
                                        </a:lnTo>
                                        <a:lnTo>
                                          <a:pt x="84" y="304"/>
                                        </a:lnTo>
                                        <a:lnTo>
                                          <a:pt x="122" y="417"/>
                                        </a:lnTo>
                                        <a:lnTo>
                                          <a:pt x="122" y="440"/>
                                        </a:lnTo>
                                        <a:lnTo>
                                          <a:pt x="76" y="306"/>
                                        </a:lnTo>
                                        <a:lnTo>
                                          <a:pt x="39" y="180"/>
                                        </a:lnTo>
                                        <a:lnTo>
                                          <a:pt x="6" y="5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1" name="Hình tự do 21"/>
                                <wps:cNvSpPr>
                                  <a:spLocks/>
                                </wps:cNvSpPr>
                                <wps:spPr bwMode="auto">
                                  <a:xfrm>
                                    <a:off x="572862" y="6905800"/>
                                    <a:ext cx="184150" cy="427038"/>
                                  </a:xfrm>
                                  <a:custGeom>
                                    <a:avLst/>
                                    <a:gdLst>
                                      <a:gd name="T0" fmla="*/ 0 w 116"/>
                                      <a:gd name="T1" fmla="*/ 0 h 269"/>
                                      <a:gd name="T2" fmla="*/ 8 w 116"/>
                                      <a:gd name="T3" fmla="*/ 19 h 269"/>
                                      <a:gd name="T4" fmla="*/ 37 w 116"/>
                                      <a:gd name="T5" fmla="*/ 93 h 269"/>
                                      <a:gd name="T6" fmla="*/ 67 w 116"/>
                                      <a:gd name="T7" fmla="*/ 167 h 269"/>
                                      <a:gd name="T8" fmla="*/ 116 w 116"/>
                                      <a:gd name="T9" fmla="*/ 269 h 269"/>
                                      <a:gd name="T10" fmla="*/ 108 w 116"/>
                                      <a:gd name="T11" fmla="*/ 269 h 269"/>
                                      <a:gd name="T12" fmla="*/ 60 w 116"/>
                                      <a:gd name="T13" fmla="*/ 169 h 269"/>
                                      <a:gd name="T14" fmla="*/ 30 w 116"/>
                                      <a:gd name="T15" fmla="*/ 98 h 269"/>
                                      <a:gd name="T16" fmla="*/ 1 w 116"/>
                                      <a:gd name="T17" fmla="*/ 25 h 269"/>
                                      <a:gd name="T18" fmla="*/ 0 w 116"/>
                                      <a:gd name="T19"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269">
                                        <a:moveTo>
                                          <a:pt x="0" y="0"/>
                                        </a:moveTo>
                                        <a:lnTo>
                                          <a:pt x="8" y="19"/>
                                        </a:lnTo>
                                        <a:lnTo>
                                          <a:pt x="37" y="93"/>
                                        </a:lnTo>
                                        <a:lnTo>
                                          <a:pt x="67" y="167"/>
                                        </a:lnTo>
                                        <a:lnTo>
                                          <a:pt x="116" y="269"/>
                                        </a:lnTo>
                                        <a:lnTo>
                                          <a:pt x="108" y="269"/>
                                        </a:lnTo>
                                        <a:lnTo>
                                          <a:pt x="60" y="169"/>
                                        </a:lnTo>
                                        <a:lnTo>
                                          <a:pt x="30" y="98"/>
                                        </a:lnTo>
                                        <a:lnTo>
                                          <a:pt x="1" y="2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710582649" name="Hình tự do 22"/>
                                <wps:cNvSpPr>
                                  <a:spLocks/>
                                </wps:cNvSpPr>
                                <wps:spPr bwMode="auto">
                                  <a:xfrm>
                                    <a:off x="141062" y="4211812"/>
                                    <a:ext cx="222250" cy="2019300"/>
                                  </a:xfrm>
                                  <a:custGeom>
                                    <a:avLst/>
                                    <a:gdLst>
                                      <a:gd name="T0" fmla="*/ 0 w 140"/>
                                      <a:gd name="T1" fmla="*/ 0 h 1272"/>
                                      <a:gd name="T2" fmla="*/ 0 w 140"/>
                                      <a:gd name="T3" fmla="*/ 0 h 1272"/>
                                      <a:gd name="T4" fmla="*/ 1 w 140"/>
                                      <a:gd name="T5" fmla="*/ 79 h 1272"/>
                                      <a:gd name="T6" fmla="*/ 3 w 140"/>
                                      <a:gd name="T7" fmla="*/ 159 h 1272"/>
                                      <a:gd name="T8" fmla="*/ 12 w 140"/>
                                      <a:gd name="T9" fmla="*/ 317 h 1272"/>
                                      <a:gd name="T10" fmla="*/ 23 w 140"/>
                                      <a:gd name="T11" fmla="*/ 476 h 1272"/>
                                      <a:gd name="T12" fmla="*/ 39 w 140"/>
                                      <a:gd name="T13" fmla="*/ 634 h 1272"/>
                                      <a:gd name="T14" fmla="*/ 58 w 140"/>
                                      <a:gd name="T15" fmla="*/ 792 h 1272"/>
                                      <a:gd name="T16" fmla="*/ 83 w 140"/>
                                      <a:gd name="T17" fmla="*/ 948 h 1272"/>
                                      <a:gd name="T18" fmla="*/ 107 w 140"/>
                                      <a:gd name="T19" fmla="*/ 1086 h 1272"/>
                                      <a:gd name="T20" fmla="*/ 135 w 140"/>
                                      <a:gd name="T21" fmla="*/ 1223 h 1272"/>
                                      <a:gd name="T22" fmla="*/ 140 w 140"/>
                                      <a:gd name="T23" fmla="*/ 1272 h 1272"/>
                                      <a:gd name="T24" fmla="*/ 138 w 140"/>
                                      <a:gd name="T25" fmla="*/ 1262 h 1272"/>
                                      <a:gd name="T26" fmla="*/ 105 w 140"/>
                                      <a:gd name="T27" fmla="*/ 1106 h 1272"/>
                                      <a:gd name="T28" fmla="*/ 77 w 140"/>
                                      <a:gd name="T29" fmla="*/ 949 h 1272"/>
                                      <a:gd name="T30" fmla="*/ 53 w 140"/>
                                      <a:gd name="T31" fmla="*/ 792 h 1272"/>
                                      <a:gd name="T32" fmla="*/ 35 w 140"/>
                                      <a:gd name="T33" fmla="*/ 634 h 1272"/>
                                      <a:gd name="T34" fmla="*/ 20 w 140"/>
                                      <a:gd name="T35" fmla="*/ 476 h 1272"/>
                                      <a:gd name="T36" fmla="*/ 9 w 140"/>
                                      <a:gd name="T37" fmla="*/ 317 h 1272"/>
                                      <a:gd name="T38" fmla="*/ 2 w 140"/>
                                      <a:gd name="T39" fmla="*/ 159 h 1272"/>
                                      <a:gd name="T40" fmla="*/ 0 w 140"/>
                                      <a:gd name="T41" fmla="*/ 79 h 1272"/>
                                      <a:gd name="T42" fmla="*/ 0 w 140"/>
                                      <a:gd name="T43" fmla="*/ 0 h 1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0" h="1272">
                                        <a:moveTo>
                                          <a:pt x="0" y="0"/>
                                        </a:moveTo>
                                        <a:lnTo>
                                          <a:pt x="0" y="0"/>
                                        </a:lnTo>
                                        <a:lnTo>
                                          <a:pt x="1" y="79"/>
                                        </a:lnTo>
                                        <a:lnTo>
                                          <a:pt x="3" y="159"/>
                                        </a:lnTo>
                                        <a:lnTo>
                                          <a:pt x="12" y="317"/>
                                        </a:lnTo>
                                        <a:lnTo>
                                          <a:pt x="23" y="476"/>
                                        </a:lnTo>
                                        <a:lnTo>
                                          <a:pt x="39" y="634"/>
                                        </a:lnTo>
                                        <a:lnTo>
                                          <a:pt x="58" y="792"/>
                                        </a:lnTo>
                                        <a:lnTo>
                                          <a:pt x="83" y="948"/>
                                        </a:lnTo>
                                        <a:lnTo>
                                          <a:pt x="107" y="1086"/>
                                        </a:lnTo>
                                        <a:lnTo>
                                          <a:pt x="135" y="1223"/>
                                        </a:lnTo>
                                        <a:lnTo>
                                          <a:pt x="140" y="1272"/>
                                        </a:lnTo>
                                        <a:lnTo>
                                          <a:pt x="138" y="1262"/>
                                        </a:lnTo>
                                        <a:lnTo>
                                          <a:pt x="105" y="1106"/>
                                        </a:lnTo>
                                        <a:lnTo>
                                          <a:pt x="77" y="949"/>
                                        </a:lnTo>
                                        <a:lnTo>
                                          <a:pt x="53" y="792"/>
                                        </a:lnTo>
                                        <a:lnTo>
                                          <a:pt x="35" y="634"/>
                                        </a:lnTo>
                                        <a:lnTo>
                                          <a:pt x="20" y="476"/>
                                        </a:lnTo>
                                        <a:lnTo>
                                          <a:pt x="9" y="317"/>
                                        </a:lnTo>
                                        <a:lnTo>
                                          <a:pt x="2" y="159"/>
                                        </a:lnTo>
                                        <a:lnTo>
                                          <a:pt x="0" y="7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1124387792" name="Hình tự do 23"/>
                                <wps:cNvSpPr>
                                  <a:spLocks/>
                                </wps:cNvSpPr>
                                <wps:spPr bwMode="auto">
                                  <a:xfrm>
                                    <a:off x="341087" y="4861100"/>
                                    <a:ext cx="71438" cy="1355725"/>
                                  </a:xfrm>
                                  <a:custGeom>
                                    <a:avLst/>
                                    <a:gdLst>
                                      <a:gd name="T0" fmla="*/ 45 w 45"/>
                                      <a:gd name="T1" fmla="*/ 0 h 854"/>
                                      <a:gd name="T2" fmla="*/ 45 w 45"/>
                                      <a:gd name="T3" fmla="*/ 0 h 854"/>
                                      <a:gd name="T4" fmla="*/ 35 w 45"/>
                                      <a:gd name="T5" fmla="*/ 66 h 854"/>
                                      <a:gd name="T6" fmla="*/ 26 w 45"/>
                                      <a:gd name="T7" fmla="*/ 133 h 854"/>
                                      <a:gd name="T8" fmla="*/ 14 w 45"/>
                                      <a:gd name="T9" fmla="*/ 267 h 854"/>
                                      <a:gd name="T10" fmla="*/ 6 w 45"/>
                                      <a:gd name="T11" fmla="*/ 401 h 854"/>
                                      <a:gd name="T12" fmla="*/ 3 w 45"/>
                                      <a:gd name="T13" fmla="*/ 534 h 854"/>
                                      <a:gd name="T14" fmla="*/ 6 w 45"/>
                                      <a:gd name="T15" fmla="*/ 669 h 854"/>
                                      <a:gd name="T16" fmla="*/ 14 w 45"/>
                                      <a:gd name="T17" fmla="*/ 803 h 854"/>
                                      <a:gd name="T18" fmla="*/ 18 w 45"/>
                                      <a:gd name="T19" fmla="*/ 854 h 854"/>
                                      <a:gd name="T20" fmla="*/ 18 w 45"/>
                                      <a:gd name="T21" fmla="*/ 851 h 854"/>
                                      <a:gd name="T22" fmla="*/ 9 w 45"/>
                                      <a:gd name="T23" fmla="*/ 814 h 854"/>
                                      <a:gd name="T24" fmla="*/ 8 w 45"/>
                                      <a:gd name="T25" fmla="*/ 803 h 854"/>
                                      <a:gd name="T26" fmla="*/ 1 w 45"/>
                                      <a:gd name="T27" fmla="*/ 669 h 854"/>
                                      <a:gd name="T28" fmla="*/ 0 w 45"/>
                                      <a:gd name="T29" fmla="*/ 534 h 854"/>
                                      <a:gd name="T30" fmla="*/ 3 w 45"/>
                                      <a:gd name="T31" fmla="*/ 401 h 854"/>
                                      <a:gd name="T32" fmla="*/ 12 w 45"/>
                                      <a:gd name="T33" fmla="*/ 267 h 854"/>
                                      <a:gd name="T34" fmla="*/ 25 w 45"/>
                                      <a:gd name="T35" fmla="*/ 132 h 854"/>
                                      <a:gd name="T36" fmla="*/ 34 w 45"/>
                                      <a:gd name="T37" fmla="*/ 66 h 854"/>
                                      <a:gd name="T38" fmla="*/ 45 w 45"/>
                                      <a:gd name="T39" fmla="*/ 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854">
                                        <a:moveTo>
                                          <a:pt x="45" y="0"/>
                                        </a:moveTo>
                                        <a:lnTo>
                                          <a:pt x="45" y="0"/>
                                        </a:lnTo>
                                        <a:lnTo>
                                          <a:pt x="35" y="66"/>
                                        </a:lnTo>
                                        <a:lnTo>
                                          <a:pt x="26" y="133"/>
                                        </a:lnTo>
                                        <a:lnTo>
                                          <a:pt x="14" y="267"/>
                                        </a:lnTo>
                                        <a:lnTo>
                                          <a:pt x="6" y="401"/>
                                        </a:lnTo>
                                        <a:lnTo>
                                          <a:pt x="3" y="534"/>
                                        </a:lnTo>
                                        <a:lnTo>
                                          <a:pt x="6" y="669"/>
                                        </a:lnTo>
                                        <a:lnTo>
                                          <a:pt x="14" y="803"/>
                                        </a:lnTo>
                                        <a:lnTo>
                                          <a:pt x="18" y="854"/>
                                        </a:lnTo>
                                        <a:lnTo>
                                          <a:pt x="18" y="851"/>
                                        </a:lnTo>
                                        <a:lnTo>
                                          <a:pt x="9" y="814"/>
                                        </a:lnTo>
                                        <a:lnTo>
                                          <a:pt x="8" y="803"/>
                                        </a:lnTo>
                                        <a:lnTo>
                                          <a:pt x="1" y="669"/>
                                        </a:lnTo>
                                        <a:lnTo>
                                          <a:pt x="0" y="534"/>
                                        </a:lnTo>
                                        <a:lnTo>
                                          <a:pt x="3" y="401"/>
                                        </a:lnTo>
                                        <a:lnTo>
                                          <a:pt x="12" y="267"/>
                                        </a:lnTo>
                                        <a:lnTo>
                                          <a:pt x="25" y="132"/>
                                        </a:lnTo>
                                        <a:lnTo>
                                          <a:pt x="34" y="66"/>
                                        </a:lnTo>
                                        <a:lnTo>
                                          <a:pt x="45"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1916247904" name="Hình tự do 24"/>
                                <wps:cNvSpPr>
                                  <a:spLocks/>
                                </wps:cNvSpPr>
                                <wps:spPr bwMode="auto">
                                  <a:xfrm>
                                    <a:off x="363312" y="6231112"/>
                                    <a:ext cx="244475" cy="998538"/>
                                  </a:xfrm>
                                  <a:custGeom>
                                    <a:avLst/>
                                    <a:gdLst>
                                      <a:gd name="T0" fmla="*/ 0 w 154"/>
                                      <a:gd name="T1" fmla="*/ 0 h 629"/>
                                      <a:gd name="T2" fmla="*/ 10 w 154"/>
                                      <a:gd name="T3" fmla="*/ 44 h 629"/>
                                      <a:gd name="T4" fmla="*/ 21 w 154"/>
                                      <a:gd name="T5" fmla="*/ 126 h 629"/>
                                      <a:gd name="T6" fmla="*/ 34 w 154"/>
                                      <a:gd name="T7" fmla="*/ 207 h 629"/>
                                      <a:gd name="T8" fmla="*/ 53 w 154"/>
                                      <a:gd name="T9" fmla="*/ 293 h 629"/>
                                      <a:gd name="T10" fmla="*/ 75 w 154"/>
                                      <a:gd name="T11" fmla="*/ 380 h 629"/>
                                      <a:gd name="T12" fmla="*/ 100 w 154"/>
                                      <a:gd name="T13" fmla="*/ 466 h 629"/>
                                      <a:gd name="T14" fmla="*/ 120 w 154"/>
                                      <a:gd name="T15" fmla="*/ 521 h 629"/>
                                      <a:gd name="T16" fmla="*/ 141 w 154"/>
                                      <a:gd name="T17" fmla="*/ 576 h 629"/>
                                      <a:gd name="T18" fmla="*/ 152 w 154"/>
                                      <a:gd name="T19" fmla="*/ 618 h 629"/>
                                      <a:gd name="T20" fmla="*/ 154 w 154"/>
                                      <a:gd name="T21" fmla="*/ 629 h 629"/>
                                      <a:gd name="T22" fmla="*/ 140 w 154"/>
                                      <a:gd name="T23" fmla="*/ 595 h 629"/>
                                      <a:gd name="T24" fmla="*/ 115 w 154"/>
                                      <a:gd name="T25" fmla="*/ 532 h 629"/>
                                      <a:gd name="T26" fmla="*/ 93 w 154"/>
                                      <a:gd name="T27" fmla="*/ 468 h 629"/>
                                      <a:gd name="T28" fmla="*/ 67 w 154"/>
                                      <a:gd name="T29" fmla="*/ 383 h 629"/>
                                      <a:gd name="T30" fmla="*/ 47 w 154"/>
                                      <a:gd name="T31" fmla="*/ 295 h 629"/>
                                      <a:gd name="T32" fmla="*/ 28 w 154"/>
                                      <a:gd name="T33" fmla="*/ 207 h 629"/>
                                      <a:gd name="T34" fmla="*/ 12 w 154"/>
                                      <a:gd name="T35" fmla="*/ 104 h 629"/>
                                      <a:gd name="T36" fmla="*/ 0 w 154"/>
                                      <a:gd name="T37" fmla="*/ 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4" h="629">
                                        <a:moveTo>
                                          <a:pt x="0" y="0"/>
                                        </a:moveTo>
                                        <a:lnTo>
                                          <a:pt x="10" y="44"/>
                                        </a:lnTo>
                                        <a:lnTo>
                                          <a:pt x="21" y="126"/>
                                        </a:lnTo>
                                        <a:lnTo>
                                          <a:pt x="34" y="207"/>
                                        </a:lnTo>
                                        <a:lnTo>
                                          <a:pt x="53" y="293"/>
                                        </a:lnTo>
                                        <a:lnTo>
                                          <a:pt x="75" y="380"/>
                                        </a:lnTo>
                                        <a:lnTo>
                                          <a:pt x="100" y="466"/>
                                        </a:lnTo>
                                        <a:lnTo>
                                          <a:pt x="120" y="521"/>
                                        </a:lnTo>
                                        <a:lnTo>
                                          <a:pt x="141" y="576"/>
                                        </a:lnTo>
                                        <a:lnTo>
                                          <a:pt x="152" y="618"/>
                                        </a:lnTo>
                                        <a:lnTo>
                                          <a:pt x="154" y="629"/>
                                        </a:lnTo>
                                        <a:lnTo>
                                          <a:pt x="140" y="595"/>
                                        </a:lnTo>
                                        <a:lnTo>
                                          <a:pt x="115" y="532"/>
                                        </a:lnTo>
                                        <a:lnTo>
                                          <a:pt x="93" y="468"/>
                                        </a:lnTo>
                                        <a:lnTo>
                                          <a:pt x="67" y="383"/>
                                        </a:lnTo>
                                        <a:lnTo>
                                          <a:pt x="47" y="295"/>
                                        </a:lnTo>
                                        <a:lnTo>
                                          <a:pt x="28" y="207"/>
                                        </a:lnTo>
                                        <a:lnTo>
                                          <a:pt x="12" y="104"/>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1324280269" name="Hình tự do 25"/>
                                <wps:cNvSpPr>
                                  <a:spLocks/>
                                </wps:cNvSpPr>
                                <wps:spPr bwMode="auto">
                                  <a:xfrm>
                                    <a:off x="620487" y="7223300"/>
                                    <a:ext cx="52388" cy="109538"/>
                                  </a:xfrm>
                                  <a:custGeom>
                                    <a:avLst/>
                                    <a:gdLst>
                                      <a:gd name="T0" fmla="*/ 0 w 33"/>
                                      <a:gd name="T1" fmla="*/ 0 h 69"/>
                                      <a:gd name="T2" fmla="*/ 33 w 33"/>
                                      <a:gd name="T3" fmla="*/ 69 h 69"/>
                                      <a:gd name="T4" fmla="*/ 24 w 33"/>
                                      <a:gd name="T5" fmla="*/ 69 h 69"/>
                                      <a:gd name="T6" fmla="*/ 12 w 33"/>
                                      <a:gd name="T7" fmla="*/ 35 h 69"/>
                                      <a:gd name="T8" fmla="*/ 0 w 33"/>
                                      <a:gd name="T9" fmla="*/ 0 h 69"/>
                                    </a:gdLst>
                                    <a:ahLst/>
                                    <a:cxnLst>
                                      <a:cxn ang="0">
                                        <a:pos x="T0" y="T1"/>
                                      </a:cxn>
                                      <a:cxn ang="0">
                                        <a:pos x="T2" y="T3"/>
                                      </a:cxn>
                                      <a:cxn ang="0">
                                        <a:pos x="T4" y="T5"/>
                                      </a:cxn>
                                      <a:cxn ang="0">
                                        <a:pos x="T6" y="T7"/>
                                      </a:cxn>
                                      <a:cxn ang="0">
                                        <a:pos x="T8" y="T9"/>
                                      </a:cxn>
                                    </a:cxnLst>
                                    <a:rect l="0" t="0" r="r" b="b"/>
                                    <a:pathLst>
                                      <a:path w="33" h="69">
                                        <a:moveTo>
                                          <a:pt x="0" y="0"/>
                                        </a:moveTo>
                                        <a:lnTo>
                                          <a:pt x="33" y="69"/>
                                        </a:lnTo>
                                        <a:lnTo>
                                          <a:pt x="24" y="69"/>
                                        </a:lnTo>
                                        <a:lnTo>
                                          <a:pt x="12" y="3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057950794" name="Hình tự do 26"/>
                                <wps:cNvSpPr>
                                  <a:spLocks/>
                                </wps:cNvSpPr>
                                <wps:spPr bwMode="auto">
                                  <a:xfrm>
                                    <a:off x="355374" y="6153325"/>
                                    <a:ext cx="23813" cy="147638"/>
                                  </a:xfrm>
                                  <a:custGeom>
                                    <a:avLst/>
                                    <a:gdLst>
                                      <a:gd name="T0" fmla="*/ 0 w 15"/>
                                      <a:gd name="T1" fmla="*/ 0 h 93"/>
                                      <a:gd name="T2" fmla="*/ 9 w 15"/>
                                      <a:gd name="T3" fmla="*/ 37 h 93"/>
                                      <a:gd name="T4" fmla="*/ 9 w 15"/>
                                      <a:gd name="T5" fmla="*/ 40 h 93"/>
                                      <a:gd name="T6" fmla="*/ 15 w 15"/>
                                      <a:gd name="T7" fmla="*/ 93 h 93"/>
                                      <a:gd name="T8" fmla="*/ 5 w 15"/>
                                      <a:gd name="T9" fmla="*/ 49 h 93"/>
                                      <a:gd name="T10" fmla="*/ 0 w 15"/>
                                      <a:gd name="T11" fmla="*/ 0 h 93"/>
                                    </a:gdLst>
                                    <a:ahLst/>
                                    <a:cxnLst>
                                      <a:cxn ang="0">
                                        <a:pos x="T0" y="T1"/>
                                      </a:cxn>
                                      <a:cxn ang="0">
                                        <a:pos x="T2" y="T3"/>
                                      </a:cxn>
                                      <a:cxn ang="0">
                                        <a:pos x="T4" y="T5"/>
                                      </a:cxn>
                                      <a:cxn ang="0">
                                        <a:pos x="T6" y="T7"/>
                                      </a:cxn>
                                      <a:cxn ang="0">
                                        <a:pos x="T8" y="T9"/>
                                      </a:cxn>
                                      <a:cxn ang="0">
                                        <a:pos x="T10" y="T11"/>
                                      </a:cxn>
                                    </a:cxnLst>
                                    <a:rect l="0" t="0" r="r" b="b"/>
                                    <a:pathLst>
                                      <a:path w="15" h="93">
                                        <a:moveTo>
                                          <a:pt x="0" y="0"/>
                                        </a:moveTo>
                                        <a:lnTo>
                                          <a:pt x="9" y="37"/>
                                        </a:lnTo>
                                        <a:lnTo>
                                          <a:pt x="9" y="40"/>
                                        </a:lnTo>
                                        <a:lnTo>
                                          <a:pt x="15" y="93"/>
                                        </a:lnTo>
                                        <a:lnTo>
                                          <a:pt x="5" y="4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543931037" name="Hình tự do 27"/>
                                <wps:cNvSpPr>
                                  <a:spLocks/>
                                </wps:cNvSpPr>
                                <wps:spPr bwMode="auto">
                                  <a:xfrm>
                                    <a:off x="563337" y="5689775"/>
                                    <a:ext cx="625475" cy="1216025"/>
                                  </a:xfrm>
                                  <a:custGeom>
                                    <a:avLst/>
                                    <a:gdLst>
                                      <a:gd name="T0" fmla="*/ 394 w 394"/>
                                      <a:gd name="T1" fmla="*/ 0 h 766"/>
                                      <a:gd name="T2" fmla="*/ 394 w 394"/>
                                      <a:gd name="T3" fmla="*/ 0 h 766"/>
                                      <a:gd name="T4" fmla="*/ 356 w 394"/>
                                      <a:gd name="T5" fmla="*/ 38 h 766"/>
                                      <a:gd name="T6" fmla="*/ 319 w 394"/>
                                      <a:gd name="T7" fmla="*/ 77 h 766"/>
                                      <a:gd name="T8" fmla="*/ 284 w 394"/>
                                      <a:gd name="T9" fmla="*/ 117 h 766"/>
                                      <a:gd name="T10" fmla="*/ 249 w 394"/>
                                      <a:gd name="T11" fmla="*/ 160 h 766"/>
                                      <a:gd name="T12" fmla="*/ 207 w 394"/>
                                      <a:gd name="T13" fmla="*/ 218 h 766"/>
                                      <a:gd name="T14" fmla="*/ 168 w 394"/>
                                      <a:gd name="T15" fmla="*/ 276 h 766"/>
                                      <a:gd name="T16" fmla="*/ 131 w 394"/>
                                      <a:gd name="T17" fmla="*/ 339 h 766"/>
                                      <a:gd name="T18" fmla="*/ 98 w 394"/>
                                      <a:gd name="T19" fmla="*/ 402 h 766"/>
                                      <a:gd name="T20" fmla="*/ 69 w 394"/>
                                      <a:gd name="T21" fmla="*/ 467 h 766"/>
                                      <a:gd name="T22" fmla="*/ 45 w 394"/>
                                      <a:gd name="T23" fmla="*/ 535 h 766"/>
                                      <a:gd name="T24" fmla="*/ 26 w 394"/>
                                      <a:gd name="T25" fmla="*/ 604 h 766"/>
                                      <a:gd name="T26" fmla="*/ 14 w 394"/>
                                      <a:gd name="T27" fmla="*/ 673 h 766"/>
                                      <a:gd name="T28" fmla="*/ 7 w 394"/>
                                      <a:gd name="T29" fmla="*/ 746 h 766"/>
                                      <a:gd name="T30" fmla="*/ 6 w 394"/>
                                      <a:gd name="T31" fmla="*/ 766 h 766"/>
                                      <a:gd name="T32" fmla="*/ 0 w 394"/>
                                      <a:gd name="T33" fmla="*/ 749 h 766"/>
                                      <a:gd name="T34" fmla="*/ 1 w 394"/>
                                      <a:gd name="T35" fmla="*/ 744 h 766"/>
                                      <a:gd name="T36" fmla="*/ 7 w 394"/>
                                      <a:gd name="T37" fmla="*/ 673 h 766"/>
                                      <a:gd name="T38" fmla="*/ 21 w 394"/>
                                      <a:gd name="T39" fmla="*/ 603 h 766"/>
                                      <a:gd name="T40" fmla="*/ 40 w 394"/>
                                      <a:gd name="T41" fmla="*/ 533 h 766"/>
                                      <a:gd name="T42" fmla="*/ 65 w 394"/>
                                      <a:gd name="T43" fmla="*/ 466 h 766"/>
                                      <a:gd name="T44" fmla="*/ 94 w 394"/>
                                      <a:gd name="T45" fmla="*/ 400 h 766"/>
                                      <a:gd name="T46" fmla="*/ 127 w 394"/>
                                      <a:gd name="T47" fmla="*/ 336 h 766"/>
                                      <a:gd name="T48" fmla="*/ 164 w 394"/>
                                      <a:gd name="T49" fmla="*/ 275 h 766"/>
                                      <a:gd name="T50" fmla="*/ 204 w 394"/>
                                      <a:gd name="T51" fmla="*/ 215 h 766"/>
                                      <a:gd name="T52" fmla="*/ 248 w 394"/>
                                      <a:gd name="T53" fmla="*/ 158 h 766"/>
                                      <a:gd name="T54" fmla="*/ 282 w 394"/>
                                      <a:gd name="T55" fmla="*/ 116 h 766"/>
                                      <a:gd name="T56" fmla="*/ 318 w 394"/>
                                      <a:gd name="T57" fmla="*/ 76 h 766"/>
                                      <a:gd name="T58" fmla="*/ 354 w 394"/>
                                      <a:gd name="T59" fmla="*/ 37 h 766"/>
                                      <a:gd name="T60" fmla="*/ 394 w 394"/>
                                      <a:gd name="T61" fmla="*/ 0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4" h="766">
                                        <a:moveTo>
                                          <a:pt x="394" y="0"/>
                                        </a:moveTo>
                                        <a:lnTo>
                                          <a:pt x="394" y="0"/>
                                        </a:lnTo>
                                        <a:lnTo>
                                          <a:pt x="356" y="38"/>
                                        </a:lnTo>
                                        <a:lnTo>
                                          <a:pt x="319" y="77"/>
                                        </a:lnTo>
                                        <a:lnTo>
                                          <a:pt x="284" y="117"/>
                                        </a:lnTo>
                                        <a:lnTo>
                                          <a:pt x="249" y="160"/>
                                        </a:lnTo>
                                        <a:lnTo>
                                          <a:pt x="207" y="218"/>
                                        </a:lnTo>
                                        <a:lnTo>
                                          <a:pt x="168" y="276"/>
                                        </a:lnTo>
                                        <a:lnTo>
                                          <a:pt x="131" y="339"/>
                                        </a:lnTo>
                                        <a:lnTo>
                                          <a:pt x="98" y="402"/>
                                        </a:lnTo>
                                        <a:lnTo>
                                          <a:pt x="69" y="467"/>
                                        </a:lnTo>
                                        <a:lnTo>
                                          <a:pt x="45" y="535"/>
                                        </a:lnTo>
                                        <a:lnTo>
                                          <a:pt x="26" y="604"/>
                                        </a:lnTo>
                                        <a:lnTo>
                                          <a:pt x="14" y="673"/>
                                        </a:lnTo>
                                        <a:lnTo>
                                          <a:pt x="7" y="746"/>
                                        </a:lnTo>
                                        <a:lnTo>
                                          <a:pt x="6" y="766"/>
                                        </a:lnTo>
                                        <a:lnTo>
                                          <a:pt x="0" y="749"/>
                                        </a:lnTo>
                                        <a:lnTo>
                                          <a:pt x="1" y="744"/>
                                        </a:lnTo>
                                        <a:lnTo>
                                          <a:pt x="7" y="673"/>
                                        </a:lnTo>
                                        <a:lnTo>
                                          <a:pt x="21" y="603"/>
                                        </a:lnTo>
                                        <a:lnTo>
                                          <a:pt x="40" y="533"/>
                                        </a:lnTo>
                                        <a:lnTo>
                                          <a:pt x="65" y="466"/>
                                        </a:lnTo>
                                        <a:lnTo>
                                          <a:pt x="94" y="400"/>
                                        </a:lnTo>
                                        <a:lnTo>
                                          <a:pt x="127" y="336"/>
                                        </a:lnTo>
                                        <a:lnTo>
                                          <a:pt x="164" y="275"/>
                                        </a:lnTo>
                                        <a:lnTo>
                                          <a:pt x="204" y="215"/>
                                        </a:lnTo>
                                        <a:lnTo>
                                          <a:pt x="248" y="158"/>
                                        </a:lnTo>
                                        <a:lnTo>
                                          <a:pt x="282" y="116"/>
                                        </a:lnTo>
                                        <a:lnTo>
                                          <a:pt x="318" y="76"/>
                                        </a:lnTo>
                                        <a:lnTo>
                                          <a:pt x="354" y="37"/>
                                        </a:lnTo>
                                        <a:lnTo>
                                          <a:pt x="394"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8" name="Hình tự do 28"/>
                                <wps:cNvSpPr>
                                  <a:spLocks/>
                                </wps:cNvSpPr>
                                <wps:spPr bwMode="auto">
                                  <a:xfrm>
                                    <a:off x="563337" y="6915325"/>
                                    <a:ext cx="57150" cy="307975"/>
                                  </a:xfrm>
                                  <a:custGeom>
                                    <a:avLst/>
                                    <a:gdLst>
                                      <a:gd name="T0" fmla="*/ 0 w 36"/>
                                      <a:gd name="T1" fmla="*/ 0 h 194"/>
                                      <a:gd name="T2" fmla="*/ 6 w 36"/>
                                      <a:gd name="T3" fmla="*/ 16 h 194"/>
                                      <a:gd name="T4" fmla="*/ 7 w 36"/>
                                      <a:gd name="T5" fmla="*/ 19 h 194"/>
                                      <a:gd name="T6" fmla="*/ 11 w 36"/>
                                      <a:gd name="T7" fmla="*/ 80 h 194"/>
                                      <a:gd name="T8" fmla="*/ 20 w 36"/>
                                      <a:gd name="T9" fmla="*/ 132 h 194"/>
                                      <a:gd name="T10" fmla="*/ 33 w 36"/>
                                      <a:gd name="T11" fmla="*/ 185 h 194"/>
                                      <a:gd name="T12" fmla="*/ 36 w 36"/>
                                      <a:gd name="T13" fmla="*/ 194 h 194"/>
                                      <a:gd name="T14" fmla="*/ 21 w 36"/>
                                      <a:gd name="T15" fmla="*/ 161 h 194"/>
                                      <a:gd name="T16" fmla="*/ 15 w 36"/>
                                      <a:gd name="T17" fmla="*/ 145 h 194"/>
                                      <a:gd name="T18" fmla="*/ 5 w 36"/>
                                      <a:gd name="T19" fmla="*/ 81 h 194"/>
                                      <a:gd name="T20" fmla="*/ 1 w 36"/>
                                      <a:gd name="T21" fmla="*/ 41 h 194"/>
                                      <a:gd name="T22" fmla="*/ 0 w 36"/>
                                      <a:gd name="T23"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194">
                                        <a:moveTo>
                                          <a:pt x="0" y="0"/>
                                        </a:moveTo>
                                        <a:lnTo>
                                          <a:pt x="6" y="16"/>
                                        </a:lnTo>
                                        <a:lnTo>
                                          <a:pt x="7" y="19"/>
                                        </a:lnTo>
                                        <a:lnTo>
                                          <a:pt x="11" y="80"/>
                                        </a:lnTo>
                                        <a:lnTo>
                                          <a:pt x="20" y="132"/>
                                        </a:lnTo>
                                        <a:lnTo>
                                          <a:pt x="33" y="185"/>
                                        </a:lnTo>
                                        <a:lnTo>
                                          <a:pt x="36" y="194"/>
                                        </a:lnTo>
                                        <a:lnTo>
                                          <a:pt x="21" y="161"/>
                                        </a:lnTo>
                                        <a:lnTo>
                                          <a:pt x="15" y="145"/>
                                        </a:lnTo>
                                        <a:lnTo>
                                          <a:pt x="5" y="81"/>
                                        </a:lnTo>
                                        <a:lnTo>
                                          <a:pt x="1" y="41"/>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1546004356" name="Hình tự do 29"/>
                                <wps:cNvSpPr>
                                  <a:spLocks/>
                                </wps:cNvSpPr>
                                <wps:spPr bwMode="auto">
                                  <a:xfrm>
                                    <a:off x="607787" y="7229650"/>
                                    <a:ext cx="49213" cy="103188"/>
                                  </a:xfrm>
                                  <a:custGeom>
                                    <a:avLst/>
                                    <a:gdLst>
                                      <a:gd name="T0" fmla="*/ 0 w 31"/>
                                      <a:gd name="T1" fmla="*/ 0 h 65"/>
                                      <a:gd name="T2" fmla="*/ 31 w 31"/>
                                      <a:gd name="T3" fmla="*/ 65 h 65"/>
                                      <a:gd name="T4" fmla="*/ 23 w 31"/>
                                      <a:gd name="T5" fmla="*/ 65 h 65"/>
                                      <a:gd name="T6" fmla="*/ 0 w 31"/>
                                      <a:gd name="T7" fmla="*/ 0 h 65"/>
                                    </a:gdLst>
                                    <a:ahLst/>
                                    <a:cxnLst>
                                      <a:cxn ang="0">
                                        <a:pos x="T0" y="T1"/>
                                      </a:cxn>
                                      <a:cxn ang="0">
                                        <a:pos x="T2" y="T3"/>
                                      </a:cxn>
                                      <a:cxn ang="0">
                                        <a:pos x="T4" y="T5"/>
                                      </a:cxn>
                                      <a:cxn ang="0">
                                        <a:pos x="T6" y="T7"/>
                                      </a:cxn>
                                    </a:cxnLst>
                                    <a:rect l="0" t="0" r="r" b="b"/>
                                    <a:pathLst>
                                      <a:path w="31" h="65">
                                        <a:moveTo>
                                          <a:pt x="0" y="0"/>
                                        </a:moveTo>
                                        <a:lnTo>
                                          <a:pt x="31" y="65"/>
                                        </a:lnTo>
                                        <a:lnTo>
                                          <a:pt x="23" y="6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0" name="Hình tự do 30"/>
                                <wps:cNvSpPr>
                                  <a:spLocks/>
                                </wps:cNvSpPr>
                                <wps:spPr bwMode="auto">
                                  <a:xfrm>
                                    <a:off x="563337" y="6878812"/>
                                    <a:ext cx="11113" cy="66675"/>
                                  </a:xfrm>
                                  <a:custGeom>
                                    <a:avLst/>
                                    <a:gdLst>
                                      <a:gd name="T0" fmla="*/ 0 w 7"/>
                                      <a:gd name="T1" fmla="*/ 0 h 42"/>
                                      <a:gd name="T2" fmla="*/ 6 w 7"/>
                                      <a:gd name="T3" fmla="*/ 17 h 42"/>
                                      <a:gd name="T4" fmla="*/ 7 w 7"/>
                                      <a:gd name="T5" fmla="*/ 42 h 42"/>
                                      <a:gd name="T6" fmla="*/ 6 w 7"/>
                                      <a:gd name="T7" fmla="*/ 39 h 42"/>
                                      <a:gd name="T8" fmla="*/ 0 w 7"/>
                                      <a:gd name="T9" fmla="*/ 23 h 42"/>
                                      <a:gd name="T10" fmla="*/ 0 w 7"/>
                                      <a:gd name="T11" fmla="*/ 0 h 42"/>
                                    </a:gdLst>
                                    <a:ahLst/>
                                    <a:cxnLst>
                                      <a:cxn ang="0">
                                        <a:pos x="T0" y="T1"/>
                                      </a:cxn>
                                      <a:cxn ang="0">
                                        <a:pos x="T2" y="T3"/>
                                      </a:cxn>
                                      <a:cxn ang="0">
                                        <a:pos x="T4" y="T5"/>
                                      </a:cxn>
                                      <a:cxn ang="0">
                                        <a:pos x="T6" y="T7"/>
                                      </a:cxn>
                                      <a:cxn ang="0">
                                        <a:pos x="T8" y="T9"/>
                                      </a:cxn>
                                      <a:cxn ang="0">
                                        <a:pos x="T10" y="T11"/>
                                      </a:cxn>
                                    </a:cxnLst>
                                    <a:rect l="0" t="0" r="r" b="b"/>
                                    <a:pathLst>
                                      <a:path w="7" h="42">
                                        <a:moveTo>
                                          <a:pt x="0" y="0"/>
                                        </a:moveTo>
                                        <a:lnTo>
                                          <a:pt x="6" y="17"/>
                                        </a:lnTo>
                                        <a:lnTo>
                                          <a:pt x="7" y="42"/>
                                        </a:lnTo>
                                        <a:lnTo>
                                          <a:pt x="6" y="39"/>
                                        </a:lnTo>
                                        <a:lnTo>
                                          <a:pt x="0" y="2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1" name="Hình tự do 31"/>
                                <wps:cNvSpPr>
                                  <a:spLocks/>
                                </wps:cNvSpPr>
                                <wps:spPr bwMode="auto">
                                  <a:xfrm>
                                    <a:off x="587149" y="7145512"/>
                                    <a:ext cx="71438" cy="187325"/>
                                  </a:xfrm>
                                  <a:custGeom>
                                    <a:avLst/>
                                    <a:gdLst>
                                      <a:gd name="T0" fmla="*/ 0 w 45"/>
                                      <a:gd name="T1" fmla="*/ 0 h 118"/>
                                      <a:gd name="T2" fmla="*/ 6 w 45"/>
                                      <a:gd name="T3" fmla="*/ 16 h 118"/>
                                      <a:gd name="T4" fmla="*/ 21 w 45"/>
                                      <a:gd name="T5" fmla="*/ 49 h 118"/>
                                      <a:gd name="T6" fmla="*/ 33 w 45"/>
                                      <a:gd name="T7" fmla="*/ 84 h 118"/>
                                      <a:gd name="T8" fmla="*/ 45 w 45"/>
                                      <a:gd name="T9" fmla="*/ 118 h 118"/>
                                      <a:gd name="T10" fmla="*/ 44 w 45"/>
                                      <a:gd name="T11" fmla="*/ 118 h 118"/>
                                      <a:gd name="T12" fmla="*/ 13 w 45"/>
                                      <a:gd name="T13" fmla="*/ 53 h 118"/>
                                      <a:gd name="T14" fmla="*/ 11 w 45"/>
                                      <a:gd name="T15" fmla="*/ 42 h 118"/>
                                      <a:gd name="T16" fmla="*/ 0 w 45"/>
                                      <a:gd name="T17"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 h="118">
                                        <a:moveTo>
                                          <a:pt x="0" y="0"/>
                                        </a:moveTo>
                                        <a:lnTo>
                                          <a:pt x="6" y="16"/>
                                        </a:lnTo>
                                        <a:lnTo>
                                          <a:pt x="21" y="49"/>
                                        </a:lnTo>
                                        <a:lnTo>
                                          <a:pt x="33" y="84"/>
                                        </a:lnTo>
                                        <a:lnTo>
                                          <a:pt x="45" y="118"/>
                                        </a:lnTo>
                                        <a:lnTo>
                                          <a:pt x="44" y="118"/>
                                        </a:lnTo>
                                        <a:lnTo>
                                          <a:pt x="13" y="53"/>
                                        </a:lnTo>
                                        <a:lnTo>
                                          <a:pt x="11" y="42"/>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g:grpSp>
                            <wpg:grpSp>
                              <wpg:cNvPr id="7" name="Nhóm 7"/>
                              <wpg:cNvGrpSpPr>
                                <a:grpSpLocks noChangeAspect="1"/>
                              </wpg:cNvGrpSpPr>
                              <wpg:grpSpPr>
                                <a:xfrm>
                                  <a:off x="80645" y="4826972"/>
                                  <a:ext cx="1306273" cy="2505863"/>
                                  <a:chOff x="80645" y="4649964"/>
                                  <a:chExt cx="874712" cy="1677988"/>
                                </a:xfrm>
                              </wpg:grpSpPr>
                              <wps:wsp>
                                <wps:cNvPr id="679661960" name="Hình tự do 8"/>
                                <wps:cNvSpPr>
                                  <a:spLocks/>
                                </wps:cNvSpPr>
                                <wps:spPr bwMode="auto">
                                  <a:xfrm>
                                    <a:off x="118745" y="5189714"/>
                                    <a:ext cx="198438" cy="714375"/>
                                  </a:xfrm>
                                  <a:custGeom>
                                    <a:avLst/>
                                    <a:gdLst>
                                      <a:gd name="T0" fmla="*/ 0 w 125"/>
                                      <a:gd name="T1" fmla="*/ 0 h 450"/>
                                      <a:gd name="T2" fmla="*/ 41 w 125"/>
                                      <a:gd name="T3" fmla="*/ 155 h 450"/>
                                      <a:gd name="T4" fmla="*/ 86 w 125"/>
                                      <a:gd name="T5" fmla="*/ 309 h 450"/>
                                      <a:gd name="T6" fmla="*/ 125 w 125"/>
                                      <a:gd name="T7" fmla="*/ 425 h 450"/>
                                      <a:gd name="T8" fmla="*/ 125 w 125"/>
                                      <a:gd name="T9" fmla="*/ 450 h 450"/>
                                      <a:gd name="T10" fmla="*/ 79 w 125"/>
                                      <a:gd name="T11" fmla="*/ 311 h 450"/>
                                      <a:gd name="T12" fmla="*/ 41 w 125"/>
                                      <a:gd name="T13" fmla="*/ 183 h 450"/>
                                      <a:gd name="T14" fmla="*/ 7 w 125"/>
                                      <a:gd name="T15" fmla="*/ 54 h 450"/>
                                      <a:gd name="T16" fmla="*/ 0 w 125"/>
                                      <a:gd name="T17"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450">
                                        <a:moveTo>
                                          <a:pt x="0" y="0"/>
                                        </a:moveTo>
                                        <a:lnTo>
                                          <a:pt x="41" y="155"/>
                                        </a:lnTo>
                                        <a:lnTo>
                                          <a:pt x="86" y="309"/>
                                        </a:lnTo>
                                        <a:lnTo>
                                          <a:pt x="125" y="425"/>
                                        </a:lnTo>
                                        <a:lnTo>
                                          <a:pt x="125" y="450"/>
                                        </a:lnTo>
                                        <a:lnTo>
                                          <a:pt x="79" y="311"/>
                                        </a:lnTo>
                                        <a:lnTo>
                                          <a:pt x="41" y="183"/>
                                        </a:lnTo>
                                        <a:lnTo>
                                          <a:pt x="7" y="5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53387858" name="Hình tự do 9"/>
                                <wps:cNvSpPr>
                                  <a:spLocks/>
                                </wps:cNvSpPr>
                                <wps:spPr bwMode="auto">
                                  <a:xfrm>
                                    <a:off x="328295" y="5891389"/>
                                    <a:ext cx="187325" cy="436563"/>
                                  </a:xfrm>
                                  <a:custGeom>
                                    <a:avLst/>
                                    <a:gdLst>
                                      <a:gd name="T0" fmla="*/ 0 w 118"/>
                                      <a:gd name="T1" fmla="*/ 0 h 275"/>
                                      <a:gd name="T2" fmla="*/ 8 w 118"/>
                                      <a:gd name="T3" fmla="*/ 20 h 275"/>
                                      <a:gd name="T4" fmla="*/ 37 w 118"/>
                                      <a:gd name="T5" fmla="*/ 96 h 275"/>
                                      <a:gd name="T6" fmla="*/ 69 w 118"/>
                                      <a:gd name="T7" fmla="*/ 170 h 275"/>
                                      <a:gd name="T8" fmla="*/ 118 w 118"/>
                                      <a:gd name="T9" fmla="*/ 275 h 275"/>
                                      <a:gd name="T10" fmla="*/ 109 w 118"/>
                                      <a:gd name="T11" fmla="*/ 275 h 275"/>
                                      <a:gd name="T12" fmla="*/ 61 w 118"/>
                                      <a:gd name="T13" fmla="*/ 174 h 275"/>
                                      <a:gd name="T14" fmla="*/ 30 w 118"/>
                                      <a:gd name="T15" fmla="*/ 100 h 275"/>
                                      <a:gd name="T16" fmla="*/ 0 w 118"/>
                                      <a:gd name="T17" fmla="*/ 26 h 275"/>
                                      <a:gd name="T18" fmla="*/ 0 w 118"/>
                                      <a:gd name="T19"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8" h="275">
                                        <a:moveTo>
                                          <a:pt x="0" y="0"/>
                                        </a:moveTo>
                                        <a:lnTo>
                                          <a:pt x="8" y="20"/>
                                        </a:lnTo>
                                        <a:lnTo>
                                          <a:pt x="37" y="96"/>
                                        </a:lnTo>
                                        <a:lnTo>
                                          <a:pt x="69" y="170"/>
                                        </a:lnTo>
                                        <a:lnTo>
                                          <a:pt x="118" y="275"/>
                                        </a:lnTo>
                                        <a:lnTo>
                                          <a:pt x="109" y="275"/>
                                        </a:lnTo>
                                        <a:lnTo>
                                          <a:pt x="61" y="174"/>
                                        </a:lnTo>
                                        <a:lnTo>
                                          <a:pt x="30" y="100"/>
                                        </a:lnTo>
                                        <a:lnTo>
                                          <a:pt x="0" y="2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0" name="Hình tự do 10"/>
                                <wps:cNvSpPr>
                                  <a:spLocks/>
                                </wps:cNvSpPr>
                                <wps:spPr bwMode="auto">
                                  <a:xfrm>
                                    <a:off x="80645" y="5010327"/>
                                    <a:ext cx="31750" cy="192088"/>
                                  </a:xfrm>
                                  <a:custGeom>
                                    <a:avLst/>
                                    <a:gdLst>
                                      <a:gd name="T0" fmla="*/ 0 w 20"/>
                                      <a:gd name="T1" fmla="*/ 0 h 121"/>
                                      <a:gd name="T2" fmla="*/ 16 w 20"/>
                                      <a:gd name="T3" fmla="*/ 72 h 121"/>
                                      <a:gd name="T4" fmla="*/ 20 w 20"/>
                                      <a:gd name="T5" fmla="*/ 121 h 121"/>
                                      <a:gd name="T6" fmla="*/ 18 w 20"/>
                                      <a:gd name="T7" fmla="*/ 112 h 121"/>
                                      <a:gd name="T8" fmla="*/ 0 w 20"/>
                                      <a:gd name="T9" fmla="*/ 31 h 121"/>
                                      <a:gd name="T10" fmla="*/ 0 w 20"/>
                                      <a:gd name="T11" fmla="*/ 0 h 121"/>
                                    </a:gdLst>
                                    <a:ahLst/>
                                    <a:cxnLst>
                                      <a:cxn ang="0">
                                        <a:pos x="T0" y="T1"/>
                                      </a:cxn>
                                      <a:cxn ang="0">
                                        <a:pos x="T2" y="T3"/>
                                      </a:cxn>
                                      <a:cxn ang="0">
                                        <a:pos x="T4" y="T5"/>
                                      </a:cxn>
                                      <a:cxn ang="0">
                                        <a:pos x="T6" y="T7"/>
                                      </a:cxn>
                                      <a:cxn ang="0">
                                        <a:pos x="T8" y="T9"/>
                                      </a:cxn>
                                      <a:cxn ang="0">
                                        <a:pos x="T10" y="T11"/>
                                      </a:cxn>
                                    </a:cxnLst>
                                    <a:rect l="0" t="0" r="r" b="b"/>
                                    <a:pathLst>
                                      <a:path w="20" h="121">
                                        <a:moveTo>
                                          <a:pt x="0" y="0"/>
                                        </a:moveTo>
                                        <a:lnTo>
                                          <a:pt x="16" y="72"/>
                                        </a:lnTo>
                                        <a:lnTo>
                                          <a:pt x="20" y="121"/>
                                        </a:lnTo>
                                        <a:lnTo>
                                          <a:pt x="18" y="112"/>
                                        </a:lnTo>
                                        <a:lnTo>
                                          <a:pt x="0" y="31"/>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2" name="Hình tự do 12"/>
                                <wps:cNvSpPr>
                                  <a:spLocks/>
                                </wps:cNvSpPr>
                                <wps:spPr bwMode="auto">
                                  <a:xfrm>
                                    <a:off x="112395" y="5202414"/>
                                    <a:ext cx="250825" cy="1020763"/>
                                  </a:xfrm>
                                  <a:custGeom>
                                    <a:avLst/>
                                    <a:gdLst>
                                      <a:gd name="T0" fmla="*/ 0 w 158"/>
                                      <a:gd name="T1" fmla="*/ 0 h 643"/>
                                      <a:gd name="T2" fmla="*/ 11 w 158"/>
                                      <a:gd name="T3" fmla="*/ 46 h 643"/>
                                      <a:gd name="T4" fmla="*/ 22 w 158"/>
                                      <a:gd name="T5" fmla="*/ 129 h 643"/>
                                      <a:gd name="T6" fmla="*/ 36 w 158"/>
                                      <a:gd name="T7" fmla="*/ 211 h 643"/>
                                      <a:gd name="T8" fmla="*/ 55 w 158"/>
                                      <a:gd name="T9" fmla="*/ 301 h 643"/>
                                      <a:gd name="T10" fmla="*/ 76 w 158"/>
                                      <a:gd name="T11" fmla="*/ 389 h 643"/>
                                      <a:gd name="T12" fmla="*/ 103 w 158"/>
                                      <a:gd name="T13" fmla="*/ 476 h 643"/>
                                      <a:gd name="T14" fmla="*/ 123 w 158"/>
                                      <a:gd name="T15" fmla="*/ 533 h 643"/>
                                      <a:gd name="T16" fmla="*/ 144 w 158"/>
                                      <a:gd name="T17" fmla="*/ 588 h 643"/>
                                      <a:gd name="T18" fmla="*/ 155 w 158"/>
                                      <a:gd name="T19" fmla="*/ 632 h 643"/>
                                      <a:gd name="T20" fmla="*/ 158 w 158"/>
                                      <a:gd name="T21" fmla="*/ 643 h 643"/>
                                      <a:gd name="T22" fmla="*/ 142 w 158"/>
                                      <a:gd name="T23" fmla="*/ 608 h 643"/>
                                      <a:gd name="T24" fmla="*/ 118 w 158"/>
                                      <a:gd name="T25" fmla="*/ 544 h 643"/>
                                      <a:gd name="T26" fmla="*/ 95 w 158"/>
                                      <a:gd name="T27" fmla="*/ 478 h 643"/>
                                      <a:gd name="T28" fmla="*/ 69 w 158"/>
                                      <a:gd name="T29" fmla="*/ 391 h 643"/>
                                      <a:gd name="T30" fmla="*/ 47 w 158"/>
                                      <a:gd name="T31" fmla="*/ 302 h 643"/>
                                      <a:gd name="T32" fmla="*/ 29 w 158"/>
                                      <a:gd name="T33" fmla="*/ 212 h 643"/>
                                      <a:gd name="T34" fmla="*/ 13 w 158"/>
                                      <a:gd name="T35" fmla="*/ 107 h 643"/>
                                      <a:gd name="T36" fmla="*/ 0 w 158"/>
                                      <a:gd name="T37" fmla="*/ 0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8" h="643">
                                        <a:moveTo>
                                          <a:pt x="0" y="0"/>
                                        </a:moveTo>
                                        <a:lnTo>
                                          <a:pt x="11" y="46"/>
                                        </a:lnTo>
                                        <a:lnTo>
                                          <a:pt x="22" y="129"/>
                                        </a:lnTo>
                                        <a:lnTo>
                                          <a:pt x="36" y="211"/>
                                        </a:lnTo>
                                        <a:lnTo>
                                          <a:pt x="55" y="301"/>
                                        </a:lnTo>
                                        <a:lnTo>
                                          <a:pt x="76" y="389"/>
                                        </a:lnTo>
                                        <a:lnTo>
                                          <a:pt x="103" y="476"/>
                                        </a:lnTo>
                                        <a:lnTo>
                                          <a:pt x="123" y="533"/>
                                        </a:lnTo>
                                        <a:lnTo>
                                          <a:pt x="144" y="588"/>
                                        </a:lnTo>
                                        <a:lnTo>
                                          <a:pt x="155" y="632"/>
                                        </a:lnTo>
                                        <a:lnTo>
                                          <a:pt x="158" y="643"/>
                                        </a:lnTo>
                                        <a:lnTo>
                                          <a:pt x="142" y="608"/>
                                        </a:lnTo>
                                        <a:lnTo>
                                          <a:pt x="118" y="544"/>
                                        </a:lnTo>
                                        <a:lnTo>
                                          <a:pt x="95" y="478"/>
                                        </a:lnTo>
                                        <a:lnTo>
                                          <a:pt x="69" y="391"/>
                                        </a:lnTo>
                                        <a:lnTo>
                                          <a:pt x="47" y="302"/>
                                        </a:lnTo>
                                        <a:lnTo>
                                          <a:pt x="29" y="212"/>
                                        </a:lnTo>
                                        <a:lnTo>
                                          <a:pt x="13" y="107"/>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515094064" name="Hình tự do 13"/>
                                <wps:cNvSpPr>
                                  <a:spLocks/>
                                </wps:cNvSpPr>
                                <wps:spPr bwMode="auto">
                                  <a:xfrm>
                                    <a:off x="375920" y="6215239"/>
                                    <a:ext cx="52388" cy="112713"/>
                                  </a:xfrm>
                                  <a:custGeom>
                                    <a:avLst/>
                                    <a:gdLst>
                                      <a:gd name="T0" fmla="*/ 0 w 33"/>
                                      <a:gd name="T1" fmla="*/ 0 h 71"/>
                                      <a:gd name="T2" fmla="*/ 33 w 33"/>
                                      <a:gd name="T3" fmla="*/ 71 h 71"/>
                                      <a:gd name="T4" fmla="*/ 24 w 33"/>
                                      <a:gd name="T5" fmla="*/ 71 h 71"/>
                                      <a:gd name="T6" fmla="*/ 11 w 33"/>
                                      <a:gd name="T7" fmla="*/ 36 h 71"/>
                                      <a:gd name="T8" fmla="*/ 0 w 33"/>
                                      <a:gd name="T9" fmla="*/ 0 h 71"/>
                                    </a:gdLst>
                                    <a:ahLst/>
                                    <a:cxnLst>
                                      <a:cxn ang="0">
                                        <a:pos x="T0" y="T1"/>
                                      </a:cxn>
                                      <a:cxn ang="0">
                                        <a:pos x="T2" y="T3"/>
                                      </a:cxn>
                                      <a:cxn ang="0">
                                        <a:pos x="T4" y="T5"/>
                                      </a:cxn>
                                      <a:cxn ang="0">
                                        <a:pos x="T6" y="T7"/>
                                      </a:cxn>
                                      <a:cxn ang="0">
                                        <a:pos x="T8" y="T9"/>
                                      </a:cxn>
                                    </a:cxnLst>
                                    <a:rect l="0" t="0" r="r" b="b"/>
                                    <a:pathLst>
                                      <a:path w="33" h="71">
                                        <a:moveTo>
                                          <a:pt x="0" y="0"/>
                                        </a:moveTo>
                                        <a:lnTo>
                                          <a:pt x="33" y="71"/>
                                        </a:lnTo>
                                        <a:lnTo>
                                          <a:pt x="24" y="71"/>
                                        </a:lnTo>
                                        <a:lnTo>
                                          <a:pt x="11" y="3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4" name="Hình tự do 14"/>
                                <wps:cNvSpPr>
                                  <a:spLocks/>
                                </wps:cNvSpPr>
                                <wps:spPr bwMode="auto">
                                  <a:xfrm>
                                    <a:off x="106045" y="5124627"/>
                                    <a:ext cx="23813" cy="150813"/>
                                  </a:xfrm>
                                  <a:custGeom>
                                    <a:avLst/>
                                    <a:gdLst>
                                      <a:gd name="T0" fmla="*/ 0 w 15"/>
                                      <a:gd name="T1" fmla="*/ 0 h 95"/>
                                      <a:gd name="T2" fmla="*/ 8 w 15"/>
                                      <a:gd name="T3" fmla="*/ 37 h 95"/>
                                      <a:gd name="T4" fmla="*/ 8 w 15"/>
                                      <a:gd name="T5" fmla="*/ 41 h 95"/>
                                      <a:gd name="T6" fmla="*/ 15 w 15"/>
                                      <a:gd name="T7" fmla="*/ 95 h 95"/>
                                      <a:gd name="T8" fmla="*/ 4 w 15"/>
                                      <a:gd name="T9" fmla="*/ 49 h 95"/>
                                      <a:gd name="T10" fmla="*/ 0 w 15"/>
                                      <a:gd name="T11" fmla="*/ 0 h 95"/>
                                    </a:gdLst>
                                    <a:ahLst/>
                                    <a:cxnLst>
                                      <a:cxn ang="0">
                                        <a:pos x="T0" y="T1"/>
                                      </a:cxn>
                                      <a:cxn ang="0">
                                        <a:pos x="T2" y="T3"/>
                                      </a:cxn>
                                      <a:cxn ang="0">
                                        <a:pos x="T4" y="T5"/>
                                      </a:cxn>
                                      <a:cxn ang="0">
                                        <a:pos x="T6" y="T7"/>
                                      </a:cxn>
                                      <a:cxn ang="0">
                                        <a:pos x="T8" y="T9"/>
                                      </a:cxn>
                                      <a:cxn ang="0">
                                        <a:pos x="T10" y="T11"/>
                                      </a:cxn>
                                    </a:cxnLst>
                                    <a:rect l="0" t="0" r="r" b="b"/>
                                    <a:pathLst>
                                      <a:path w="15" h="95">
                                        <a:moveTo>
                                          <a:pt x="0" y="0"/>
                                        </a:moveTo>
                                        <a:lnTo>
                                          <a:pt x="8" y="37"/>
                                        </a:lnTo>
                                        <a:lnTo>
                                          <a:pt x="8" y="41"/>
                                        </a:lnTo>
                                        <a:lnTo>
                                          <a:pt x="15" y="95"/>
                                        </a:lnTo>
                                        <a:lnTo>
                                          <a:pt x="4" y="49"/>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545892296" name="Hình tự do 15"/>
                                <wps:cNvSpPr>
                                  <a:spLocks/>
                                </wps:cNvSpPr>
                                <wps:spPr bwMode="auto">
                                  <a:xfrm>
                                    <a:off x="317182" y="4649964"/>
                                    <a:ext cx="638175" cy="1241425"/>
                                  </a:xfrm>
                                  <a:custGeom>
                                    <a:avLst/>
                                    <a:gdLst>
                                      <a:gd name="T0" fmla="*/ 402 w 402"/>
                                      <a:gd name="T1" fmla="*/ 0 h 782"/>
                                      <a:gd name="T2" fmla="*/ 402 w 402"/>
                                      <a:gd name="T3" fmla="*/ 1 h 782"/>
                                      <a:gd name="T4" fmla="*/ 363 w 402"/>
                                      <a:gd name="T5" fmla="*/ 39 h 782"/>
                                      <a:gd name="T6" fmla="*/ 325 w 402"/>
                                      <a:gd name="T7" fmla="*/ 79 h 782"/>
                                      <a:gd name="T8" fmla="*/ 290 w 402"/>
                                      <a:gd name="T9" fmla="*/ 121 h 782"/>
                                      <a:gd name="T10" fmla="*/ 255 w 402"/>
                                      <a:gd name="T11" fmla="*/ 164 h 782"/>
                                      <a:gd name="T12" fmla="*/ 211 w 402"/>
                                      <a:gd name="T13" fmla="*/ 222 h 782"/>
                                      <a:gd name="T14" fmla="*/ 171 w 402"/>
                                      <a:gd name="T15" fmla="*/ 284 h 782"/>
                                      <a:gd name="T16" fmla="*/ 133 w 402"/>
                                      <a:gd name="T17" fmla="*/ 346 h 782"/>
                                      <a:gd name="T18" fmla="*/ 100 w 402"/>
                                      <a:gd name="T19" fmla="*/ 411 h 782"/>
                                      <a:gd name="T20" fmla="*/ 71 w 402"/>
                                      <a:gd name="T21" fmla="*/ 478 h 782"/>
                                      <a:gd name="T22" fmla="*/ 45 w 402"/>
                                      <a:gd name="T23" fmla="*/ 546 h 782"/>
                                      <a:gd name="T24" fmla="*/ 27 w 402"/>
                                      <a:gd name="T25" fmla="*/ 617 h 782"/>
                                      <a:gd name="T26" fmla="*/ 13 w 402"/>
                                      <a:gd name="T27" fmla="*/ 689 h 782"/>
                                      <a:gd name="T28" fmla="*/ 7 w 402"/>
                                      <a:gd name="T29" fmla="*/ 761 h 782"/>
                                      <a:gd name="T30" fmla="*/ 7 w 402"/>
                                      <a:gd name="T31" fmla="*/ 782 h 782"/>
                                      <a:gd name="T32" fmla="*/ 0 w 402"/>
                                      <a:gd name="T33" fmla="*/ 765 h 782"/>
                                      <a:gd name="T34" fmla="*/ 1 w 402"/>
                                      <a:gd name="T35" fmla="*/ 761 h 782"/>
                                      <a:gd name="T36" fmla="*/ 7 w 402"/>
                                      <a:gd name="T37" fmla="*/ 688 h 782"/>
                                      <a:gd name="T38" fmla="*/ 21 w 402"/>
                                      <a:gd name="T39" fmla="*/ 616 h 782"/>
                                      <a:gd name="T40" fmla="*/ 40 w 402"/>
                                      <a:gd name="T41" fmla="*/ 545 h 782"/>
                                      <a:gd name="T42" fmla="*/ 66 w 402"/>
                                      <a:gd name="T43" fmla="*/ 475 h 782"/>
                                      <a:gd name="T44" fmla="*/ 95 w 402"/>
                                      <a:gd name="T45" fmla="*/ 409 h 782"/>
                                      <a:gd name="T46" fmla="*/ 130 w 402"/>
                                      <a:gd name="T47" fmla="*/ 343 h 782"/>
                                      <a:gd name="T48" fmla="*/ 167 w 402"/>
                                      <a:gd name="T49" fmla="*/ 281 h 782"/>
                                      <a:gd name="T50" fmla="*/ 209 w 402"/>
                                      <a:gd name="T51" fmla="*/ 220 h 782"/>
                                      <a:gd name="T52" fmla="*/ 253 w 402"/>
                                      <a:gd name="T53" fmla="*/ 163 h 782"/>
                                      <a:gd name="T54" fmla="*/ 287 w 402"/>
                                      <a:gd name="T55" fmla="*/ 120 h 782"/>
                                      <a:gd name="T56" fmla="*/ 324 w 402"/>
                                      <a:gd name="T57" fmla="*/ 78 h 782"/>
                                      <a:gd name="T58" fmla="*/ 362 w 402"/>
                                      <a:gd name="T59" fmla="*/ 38 h 782"/>
                                      <a:gd name="T60" fmla="*/ 402 w 402"/>
                                      <a:gd name="T61" fmla="*/ 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2" h="782">
                                        <a:moveTo>
                                          <a:pt x="402" y="0"/>
                                        </a:moveTo>
                                        <a:lnTo>
                                          <a:pt x="402" y="1"/>
                                        </a:lnTo>
                                        <a:lnTo>
                                          <a:pt x="363" y="39"/>
                                        </a:lnTo>
                                        <a:lnTo>
                                          <a:pt x="325" y="79"/>
                                        </a:lnTo>
                                        <a:lnTo>
                                          <a:pt x="290" y="121"/>
                                        </a:lnTo>
                                        <a:lnTo>
                                          <a:pt x="255" y="164"/>
                                        </a:lnTo>
                                        <a:lnTo>
                                          <a:pt x="211" y="222"/>
                                        </a:lnTo>
                                        <a:lnTo>
                                          <a:pt x="171" y="284"/>
                                        </a:lnTo>
                                        <a:lnTo>
                                          <a:pt x="133" y="346"/>
                                        </a:lnTo>
                                        <a:lnTo>
                                          <a:pt x="100" y="411"/>
                                        </a:lnTo>
                                        <a:lnTo>
                                          <a:pt x="71" y="478"/>
                                        </a:lnTo>
                                        <a:lnTo>
                                          <a:pt x="45" y="546"/>
                                        </a:lnTo>
                                        <a:lnTo>
                                          <a:pt x="27" y="617"/>
                                        </a:lnTo>
                                        <a:lnTo>
                                          <a:pt x="13" y="689"/>
                                        </a:lnTo>
                                        <a:lnTo>
                                          <a:pt x="7" y="761"/>
                                        </a:lnTo>
                                        <a:lnTo>
                                          <a:pt x="7" y="782"/>
                                        </a:lnTo>
                                        <a:lnTo>
                                          <a:pt x="0" y="765"/>
                                        </a:lnTo>
                                        <a:lnTo>
                                          <a:pt x="1" y="761"/>
                                        </a:lnTo>
                                        <a:lnTo>
                                          <a:pt x="7" y="688"/>
                                        </a:lnTo>
                                        <a:lnTo>
                                          <a:pt x="21" y="616"/>
                                        </a:lnTo>
                                        <a:lnTo>
                                          <a:pt x="40" y="545"/>
                                        </a:lnTo>
                                        <a:lnTo>
                                          <a:pt x="66" y="475"/>
                                        </a:lnTo>
                                        <a:lnTo>
                                          <a:pt x="95" y="409"/>
                                        </a:lnTo>
                                        <a:lnTo>
                                          <a:pt x="130" y="343"/>
                                        </a:lnTo>
                                        <a:lnTo>
                                          <a:pt x="167" y="281"/>
                                        </a:lnTo>
                                        <a:lnTo>
                                          <a:pt x="209" y="220"/>
                                        </a:lnTo>
                                        <a:lnTo>
                                          <a:pt x="253" y="163"/>
                                        </a:lnTo>
                                        <a:lnTo>
                                          <a:pt x="287" y="120"/>
                                        </a:lnTo>
                                        <a:lnTo>
                                          <a:pt x="324" y="78"/>
                                        </a:lnTo>
                                        <a:lnTo>
                                          <a:pt x="362" y="38"/>
                                        </a:lnTo>
                                        <a:lnTo>
                                          <a:pt x="402"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6" name="Hình tự do 16"/>
                                <wps:cNvSpPr>
                                  <a:spLocks/>
                                </wps:cNvSpPr>
                                <wps:spPr bwMode="auto">
                                  <a:xfrm>
                                    <a:off x="317182" y="5904089"/>
                                    <a:ext cx="58738" cy="311150"/>
                                  </a:xfrm>
                                  <a:custGeom>
                                    <a:avLst/>
                                    <a:gdLst>
                                      <a:gd name="T0" fmla="*/ 0 w 37"/>
                                      <a:gd name="T1" fmla="*/ 0 h 196"/>
                                      <a:gd name="T2" fmla="*/ 6 w 37"/>
                                      <a:gd name="T3" fmla="*/ 15 h 196"/>
                                      <a:gd name="T4" fmla="*/ 7 w 37"/>
                                      <a:gd name="T5" fmla="*/ 18 h 196"/>
                                      <a:gd name="T6" fmla="*/ 12 w 37"/>
                                      <a:gd name="T7" fmla="*/ 80 h 196"/>
                                      <a:gd name="T8" fmla="*/ 21 w 37"/>
                                      <a:gd name="T9" fmla="*/ 134 h 196"/>
                                      <a:gd name="T10" fmla="*/ 33 w 37"/>
                                      <a:gd name="T11" fmla="*/ 188 h 196"/>
                                      <a:gd name="T12" fmla="*/ 37 w 37"/>
                                      <a:gd name="T13" fmla="*/ 196 h 196"/>
                                      <a:gd name="T14" fmla="*/ 22 w 37"/>
                                      <a:gd name="T15" fmla="*/ 162 h 196"/>
                                      <a:gd name="T16" fmla="*/ 15 w 37"/>
                                      <a:gd name="T17" fmla="*/ 146 h 196"/>
                                      <a:gd name="T18" fmla="*/ 5 w 37"/>
                                      <a:gd name="T19" fmla="*/ 81 h 196"/>
                                      <a:gd name="T20" fmla="*/ 1 w 37"/>
                                      <a:gd name="T21" fmla="*/ 40 h 196"/>
                                      <a:gd name="T22" fmla="*/ 0 w 37"/>
                                      <a:gd name="T23"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196">
                                        <a:moveTo>
                                          <a:pt x="0" y="0"/>
                                        </a:moveTo>
                                        <a:lnTo>
                                          <a:pt x="6" y="15"/>
                                        </a:lnTo>
                                        <a:lnTo>
                                          <a:pt x="7" y="18"/>
                                        </a:lnTo>
                                        <a:lnTo>
                                          <a:pt x="12" y="80"/>
                                        </a:lnTo>
                                        <a:lnTo>
                                          <a:pt x="21" y="134"/>
                                        </a:lnTo>
                                        <a:lnTo>
                                          <a:pt x="33" y="188"/>
                                        </a:lnTo>
                                        <a:lnTo>
                                          <a:pt x="37" y="196"/>
                                        </a:lnTo>
                                        <a:lnTo>
                                          <a:pt x="22" y="162"/>
                                        </a:lnTo>
                                        <a:lnTo>
                                          <a:pt x="15" y="146"/>
                                        </a:lnTo>
                                        <a:lnTo>
                                          <a:pt x="5" y="81"/>
                                        </a:lnTo>
                                        <a:lnTo>
                                          <a:pt x="1" y="40"/>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260714434" name="Hình tự do 17"/>
                                <wps:cNvSpPr>
                                  <a:spLocks/>
                                </wps:cNvSpPr>
                                <wps:spPr bwMode="auto">
                                  <a:xfrm>
                                    <a:off x="363220" y="6223177"/>
                                    <a:ext cx="49213" cy="104775"/>
                                  </a:xfrm>
                                  <a:custGeom>
                                    <a:avLst/>
                                    <a:gdLst>
                                      <a:gd name="T0" fmla="*/ 0 w 31"/>
                                      <a:gd name="T1" fmla="*/ 0 h 66"/>
                                      <a:gd name="T2" fmla="*/ 31 w 31"/>
                                      <a:gd name="T3" fmla="*/ 66 h 66"/>
                                      <a:gd name="T4" fmla="*/ 24 w 31"/>
                                      <a:gd name="T5" fmla="*/ 66 h 66"/>
                                      <a:gd name="T6" fmla="*/ 0 w 31"/>
                                      <a:gd name="T7" fmla="*/ 0 h 66"/>
                                    </a:gdLst>
                                    <a:ahLst/>
                                    <a:cxnLst>
                                      <a:cxn ang="0">
                                        <a:pos x="T0" y="T1"/>
                                      </a:cxn>
                                      <a:cxn ang="0">
                                        <a:pos x="T2" y="T3"/>
                                      </a:cxn>
                                      <a:cxn ang="0">
                                        <a:pos x="T4" y="T5"/>
                                      </a:cxn>
                                      <a:cxn ang="0">
                                        <a:pos x="T6" y="T7"/>
                                      </a:cxn>
                                    </a:cxnLst>
                                    <a:rect l="0" t="0" r="r" b="b"/>
                                    <a:pathLst>
                                      <a:path w="31" h="66">
                                        <a:moveTo>
                                          <a:pt x="0" y="0"/>
                                        </a:moveTo>
                                        <a:lnTo>
                                          <a:pt x="31" y="66"/>
                                        </a:lnTo>
                                        <a:lnTo>
                                          <a:pt x="24" y="6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8" name="Hình tự do 18"/>
                                <wps:cNvSpPr>
                                  <a:spLocks/>
                                </wps:cNvSpPr>
                                <wps:spPr bwMode="auto">
                                  <a:xfrm>
                                    <a:off x="317182" y="5864402"/>
                                    <a:ext cx="11113" cy="68263"/>
                                  </a:xfrm>
                                  <a:custGeom>
                                    <a:avLst/>
                                    <a:gdLst>
                                      <a:gd name="T0" fmla="*/ 0 w 7"/>
                                      <a:gd name="T1" fmla="*/ 0 h 43"/>
                                      <a:gd name="T2" fmla="*/ 7 w 7"/>
                                      <a:gd name="T3" fmla="*/ 17 h 43"/>
                                      <a:gd name="T4" fmla="*/ 7 w 7"/>
                                      <a:gd name="T5" fmla="*/ 43 h 43"/>
                                      <a:gd name="T6" fmla="*/ 6 w 7"/>
                                      <a:gd name="T7" fmla="*/ 40 h 43"/>
                                      <a:gd name="T8" fmla="*/ 0 w 7"/>
                                      <a:gd name="T9" fmla="*/ 25 h 43"/>
                                      <a:gd name="T10" fmla="*/ 0 w 7"/>
                                      <a:gd name="T11" fmla="*/ 0 h 43"/>
                                    </a:gdLst>
                                    <a:ahLst/>
                                    <a:cxnLst>
                                      <a:cxn ang="0">
                                        <a:pos x="T0" y="T1"/>
                                      </a:cxn>
                                      <a:cxn ang="0">
                                        <a:pos x="T2" y="T3"/>
                                      </a:cxn>
                                      <a:cxn ang="0">
                                        <a:pos x="T4" y="T5"/>
                                      </a:cxn>
                                      <a:cxn ang="0">
                                        <a:pos x="T6" y="T7"/>
                                      </a:cxn>
                                      <a:cxn ang="0">
                                        <a:pos x="T8" y="T9"/>
                                      </a:cxn>
                                      <a:cxn ang="0">
                                        <a:pos x="T10" y="T11"/>
                                      </a:cxn>
                                    </a:cxnLst>
                                    <a:rect l="0" t="0" r="r" b="b"/>
                                    <a:pathLst>
                                      <a:path w="7" h="43">
                                        <a:moveTo>
                                          <a:pt x="0" y="0"/>
                                        </a:moveTo>
                                        <a:lnTo>
                                          <a:pt x="7" y="17"/>
                                        </a:lnTo>
                                        <a:lnTo>
                                          <a:pt x="7" y="43"/>
                                        </a:lnTo>
                                        <a:lnTo>
                                          <a:pt x="6" y="40"/>
                                        </a:lnTo>
                                        <a:lnTo>
                                          <a:pt x="0" y="25"/>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9" name="Hình tự do 19"/>
                                <wps:cNvSpPr>
                                  <a:spLocks/>
                                </wps:cNvSpPr>
                                <wps:spPr bwMode="auto">
                                  <a:xfrm>
                                    <a:off x="340995" y="6135864"/>
                                    <a:ext cx="73025" cy="192088"/>
                                  </a:xfrm>
                                  <a:custGeom>
                                    <a:avLst/>
                                    <a:gdLst>
                                      <a:gd name="T0" fmla="*/ 0 w 46"/>
                                      <a:gd name="T1" fmla="*/ 0 h 121"/>
                                      <a:gd name="T2" fmla="*/ 7 w 46"/>
                                      <a:gd name="T3" fmla="*/ 16 h 121"/>
                                      <a:gd name="T4" fmla="*/ 22 w 46"/>
                                      <a:gd name="T5" fmla="*/ 50 h 121"/>
                                      <a:gd name="T6" fmla="*/ 33 w 46"/>
                                      <a:gd name="T7" fmla="*/ 86 h 121"/>
                                      <a:gd name="T8" fmla="*/ 46 w 46"/>
                                      <a:gd name="T9" fmla="*/ 121 h 121"/>
                                      <a:gd name="T10" fmla="*/ 45 w 46"/>
                                      <a:gd name="T11" fmla="*/ 121 h 121"/>
                                      <a:gd name="T12" fmla="*/ 14 w 46"/>
                                      <a:gd name="T13" fmla="*/ 55 h 121"/>
                                      <a:gd name="T14" fmla="*/ 11 w 46"/>
                                      <a:gd name="T15" fmla="*/ 44 h 121"/>
                                      <a:gd name="T16" fmla="*/ 0 w 46"/>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121">
                                        <a:moveTo>
                                          <a:pt x="0" y="0"/>
                                        </a:moveTo>
                                        <a:lnTo>
                                          <a:pt x="7" y="16"/>
                                        </a:lnTo>
                                        <a:lnTo>
                                          <a:pt x="22" y="50"/>
                                        </a:lnTo>
                                        <a:lnTo>
                                          <a:pt x="33" y="86"/>
                                        </a:lnTo>
                                        <a:lnTo>
                                          <a:pt x="46" y="121"/>
                                        </a:lnTo>
                                        <a:lnTo>
                                          <a:pt x="45" y="121"/>
                                        </a:lnTo>
                                        <a:lnTo>
                                          <a:pt x="14" y="55"/>
                                        </a:lnTo>
                                        <a:lnTo>
                                          <a:pt x="11" y="4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g:grpSp>
                          </wpg:grpSp>
                        </wpg:wgp>
                      </a:graphicData>
                    </a:graphic>
                    <wp14:sizeRelH relativeFrom="page">
                      <wp14:pctWidth>33000</wp14:pctWidth>
                    </wp14:sizeRelH>
                    <wp14:sizeRelV relativeFrom="page">
                      <wp14:pctHeight>95000</wp14:pctHeight>
                    </wp14:sizeRelV>
                  </wp:anchor>
                </w:drawing>
              </mc:Choice>
              <mc:Fallback>
                <w:pict>
                  <v:group w14:anchorId="73A7917E" id="Nhóm 8" o:spid="_x0000_s1027" style="position:absolute;margin-left:0;margin-top:0;width:201.6pt;height:752.25pt;z-index:-251662848;mso-width-percent:330;mso-height-percent:950;mso-left-percent:40;mso-position-horizontal-relative:page;mso-position-vertical:center;mso-position-vertical-relative:page;mso-width-percent:330;mso-height-percent:950;mso-left-percent:40" coordsize="21945,9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">
                    <v:rect id="Hình chữ nhật 3" o:spid="_x0000_s1028" style="position:absolute;width:1945;height:9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bvmMUA&#10;AADaAAAADwAAAGRycy9kb3ducmV2LnhtbESPQWvCQBSE7wX/w/KE3upGC1Kjq4ggtBQp1SDt7Zl9&#10;zaZm34bs1qT+elcQPA4z8w0zW3S2EidqfOlYwXCQgCDOnS65UJDt1k8vIHxA1lg5JgX/5GEx7z3M&#10;MNWu5U86bUMhIoR9igpMCHUqpc8NWfQDVxNH78c1FkOUTSF1g22E20qOkmQsLZYcFwzWtDKUH7d/&#10;VoH7PU+y93ZzPOzMJN9/j4qvt49Wqcd+t5yCCNSFe/jWftUKnuF6Jd4AO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YxQAAANoAAAAPAAAAAAAAAAAAAAAAAJgCAABkcnMv&#10;ZG93bnJldi54bWxQSwUGAAAAAAQABAD1AAAAigMAAAAA&#10;" fillcolor="#44546a [3215]" stroked="f" strokeweight="1p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Hình ngũ giác 4" o:spid="_x0000_s1029" type="#_x0000_t15" style="position:absolute;top:14668;width:21945;height:55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STOMQA&#10;AADaAAAADwAAAGRycy9kb3ducmV2LnhtbESP3WrCQBSE74W+w3IE7+omKqVEV/EHwQvtj/oAx+wx&#10;ic2eDdnVRJ++Wyh4OczMN8xk1ppS3Kh2hWUFcT8CQZxaXXCm4HhYv76DcB5ZY2mZFNzJwWz60plg&#10;om3D33Tb+0wECLsEFeTeV4mULs3JoOvbijh4Z1sb9EHWmdQ1NgFuSjmIojdpsOCwkGNFy5zSn/3V&#10;KDDxNl4s2sfHZ3P5Gp6qq2+i1U6pXredj0F4av0z/N/eaAUj+LsSboC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0kzjEAAAA2gAAAA8AAAAAAAAAAAAAAAAAmAIAAGRycy9k&#10;b3ducmV2LnhtbFBLBQYAAAAABAAEAPUAAACJAwAAAAA=&#10;" adj="18883" fillcolor="#5b9bd5 [3204]" stroked="f" strokeweight="1pt">
                      <v:textbox inset=",0,14.4pt,0">
                        <w:txbxContent>
                          <w:sdt>
                            <w:sdtPr>
                              <w:rPr>
                                <w:color w:val="FFFFFF" w:themeColor="background1"/>
                                <w:sz w:val="28"/>
                                <w:szCs w:val="28"/>
                              </w:rPr>
                              <w:alias w:val="Ngày tháng"/>
                              <w:tag w:val=""/>
                              <w:id w:val="-650599894"/>
                              <w:dataBinding w:prefixMappings="xmlns:ns0='http://schemas.microsoft.com/office/2006/coverPageProps' " w:xpath="/ns0:CoverPageProperties[1]/ns0:PublishDate[1]" w:storeItemID="{55AF091B-3C7A-41E3-B477-F2FDAA23CFDA}"/>
                              <w:date>
                                <w:dateFormat w:val="dd/MM/yyyy"/>
                                <w:lid w:val="vi-VN"/>
                                <w:storeMappedDataAs w:val="dateTime"/>
                                <w:calendar w:val="gregorian"/>
                              </w:date>
                            </w:sdtPr>
                            <w:sdtContent>
                              <w:p w14:paraId="3E656999" w14:textId="29863765" w:rsidR="009C7CD6" w:rsidRDefault="009C7CD6" w:rsidP="002917FD">
                                <w:pPr>
                                  <w:pStyle w:val="NoSpacing"/>
                                  <w:jc w:val="right"/>
                                  <w:rPr>
                                    <w:color w:val="FFFFFF" w:themeColor="background1"/>
                                    <w:sz w:val="28"/>
                                    <w:szCs w:val="28"/>
                                  </w:rPr>
                                </w:pPr>
                                <w:r>
                                  <w:rPr>
                                    <w:color w:val="FFFFFF" w:themeColor="background1"/>
                                    <w:sz w:val="28"/>
                                    <w:szCs w:val="28"/>
                                  </w:rPr>
                                  <w:t>Lớp ATTN2023</w:t>
                                </w:r>
                              </w:p>
                            </w:sdtContent>
                          </w:sdt>
                        </w:txbxContent>
                      </v:textbox>
                    </v:shape>
                    <v:group id="Nhóm 4" o:spid="_x0000_s1030" style="position:absolute;left:762;top:42100;width:20574;height:49103" coordorigin="806,42118" coordsize="13062,3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Nhóm 6" o:spid="_x0000_s1031" style="position:absolute;left:1410;top:42118;width:10478;height:31210" coordorigin="1410,42118" coordsize="10477,3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o:lock v:ext="edit" aspectratio="t"/>
                        <v:shape id="Hình tự do 20" o:spid="_x0000_s1032" style="position:absolute;left:3696;top:62168;width:1937;height:6985;visibility:visible;mso-wrap-style:square;v-text-anchor:top" coordsize="122,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DN5rwA&#10;AADbAAAADwAAAGRycy9kb3ducmV2LnhtbERPuwrCMBTdBf8hXMFFNNVBpBpFRKmOvvZLc22rzU1p&#10;Yq1+vRkEx8N5L1atKUVDtSssKxiPIhDEqdUFZwou591wBsJ5ZI2lZVLwJgerZbezwFjbFx+pOflM&#10;hBB2MSrIva9iKV2ak0E3shVx4G62NugDrDOpa3yFcFPKSRRNpcGCQ0OOFW1ySh+np1GgP+fENibJ&#10;NoPrYXtbJ7N9cndK9Xvteg7CU+v/4p97rxVMwvrwJfwAufw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UIM3mvAAAANsAAAAPAAAAAAAAAAAAAAAAAJgCAABkcnMvZG93bnJldi54&#10;bWxQSwUGAAAAAAQABAD1AAAAgQMAAAAA&#10;" path="m,l39,152,84,304r38,113l122,440,76,306,39,180,6,53,,xe" fillcolor="#44546a [3215]" strokecolor="#44546a [3215]" strokeweight="0">
                          <v:path arrowok="t" o:connecttype="custom" o:connectlocs="0,0;61913,241300;133350,482600;193675,661988;193675,698500;120650,485775;61913,285750;9525,84138;0,0" o:connectangles="0,0,0,0,0,0,0,0,0"/>
                        </v:shape>
                        <v:shape id="Hình tự do 21" o:spid="_x0000_s1033" style="position:absolute;left:5728;top:69058;width:1842;height:4270;visibility:visible;mso-wrap-style:square;v-text-anchor:top" coordsize="116,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Pe58IA&#10;AADbAAAADwAAAGRycy9kb3ducmV2LnhtbESPQYvCMBSE74L/ITxhb5oqKEs1SldQvOxB1x/wbJ5N&#10;1+alJNF2//1GEDwOM/MNs9r0thEP8qF2rGA6yUAQl07XXCk4/+zGnyBCRNbYOCYFfxRgsx4OVphr&#10;1/GRHqdYiQThkKMCE2ObSxlKQxbDxLXEybs6bzEm6SupPXYJbhs5y7KFtFhzWjDY0tZQeTvdrYK7&#10;Xmz383l/+710rvDX76/i4IxSH6O+WIKI1Md3+NU+aAWzKTy/p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Q97nwgAAANsAAAAPAAAAAAAAAAAAAAAAAJgCAABkcnMvZG93&#10;bnJldi54bWxQSwUGAAAAAAQABAD1AAAAhwMAAAAA&#10;" path="m,l8,19,37,93r30,74l116,269r-8,l60,169,30,98,1,25,,xe" fillcolor="#44546a [3215]" strokecolor="#44546a [3215]" strokeweight="0">
                          <v:path arrowok="t" o:connecttype="custom" o:connectlocs="0,0;12700,30163;58738,147638;106363,265113;184150,427038;171450,427038;95250,268288;47625,155575;1588,39688;0,0" o:connectangles="0,0,0,0,0,0,0,0,0,0"/>
                        </v:shape>
                        <v:shape id="Hình tự do 22" o:spid="_x0000_s1034" style="position:absolute;left:1410;top:42118;width:2223;height:20193;visibility:visible;mso-wrap-style:square;v-text-anchor:top" coordsize="140,1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AJgcsA&#10;AADiAAAADwAAAGRycy9kb3ducmV2LnhtbESPQWsCMRSE74X+h/AKvdXErbV2a5RSEFSEsloKvT02&#10;r7vbbl6WJOr6741Q8DjMzDfMdN7bVhzIh8axhuFAgSAunWm40vC5WzxMQISIbLB1TBpOFGA+u72Z&#10;Ym7ckQs6bGMlEoRDjhrqGLtcylDWZDEMXEecvB/nLcYkfSWNx2OC21ZmSo2lxYbTQo0dvddU/m33&#10;VsPH6PSLq70tssedWnncdMv117fW93f92yuISH28hv/bS6PheaieJtl49AKXS+kOyNkZ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fUAmBywAAAOIAAAAPAAAAAAAAAAAAAAAAAJgC&#10;AABkcnMvZG93bnJldi54bWxQSwUGAAAAAAQABAD1AAAAkAMAAAAA&#10;" path="m,l,,1,79r2,80l12,317,23,476,39,634,58,792,83,948r24,138l135,1223r5,49l138,1262,105,1106,77,949,53,792,35,634,20,476,9,317,2,159,,79,,xe" fillcolor="#44546a [3215]" strokecolor="#44546a [3215]" strokeweight="0">
                          <v:path arrowok="t" o:connecttype="custom" o:connectlocs="0,0;0,0;1588,125413;4763,252413;19050,503238;36513,755650;61913,1006475;92075,1257300;131763,1504950;169863,1724025;214313,1941513;222250,2019300;219075,2003425;166688,1755775;122238,1506538;84138,1257300;55563,1006475;31750,755650;14288,503238;3175,252413;0,125413;0,0" o:connectangles="0,0,0,0,0,0,0,0,0,0,0,0,0,0,0,0,0,0,0,0,0,0"/>
                        </v:shape>
                        <v:shape id="Hình tự do 23" o:spid="_x0000_s1035" style="position:absolute;left:3410;top:48611;width:715;height:13557;visibility:visible;mso-wrap-style:square;v-text-anchor:top" coordsize="45,8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Jf+coA&#10;AADjAAAADwAAAGRycy9kb3ducmV2LnhtbESPQWvCQBCF74L/YRnBm24SpWrqKqVQ9OBFbfE6ZKdJ&#10;MDsbs1tN/PWuUPA48968981y3ZpKXKlxpWUF8TgCQZxZXXKu4Pv4NZqDcB5ZY2WZFHTkYL3q95aY&#10;anvjPV0PPhchhF2KCgrv61RKlxVk0I1tTRy0X9sY9GFscqkbvIVwU8kkit6kwZJDQ4E1fRaUnQ9/&#10;RsEpv0d1cvFxvPnpAti91Ntdp9Rw0H68g/DU+pf5/3qrA36cTCfz2WyRwPOnsAC5e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fSX/nKAAAA4wAAAA8AAAAAAAAAAAAAAAAAmAIA&#10;AGRycy9kb3ducmV2LnhtbFBLBQYAAAAABAAEAPUAAACPAwAAAAA=&#10;" path="m45,r,l35,66r-9,67l14,267,6,401,3,534,6,669r8,134l18,854r,-3l9,814,8,803,1,669,,534,3,401,12,267,25,132,34,66,45,xe" fillcolor="#44546a [3215]" strokecolor="#44546a [3215]" strokeweight="0">
                          <v:path arrowok="t" o:connecttype="custom" o:connectlocs="71438,0;71438,0;55563,104775;41275,211138;22225,423863;9525,636588;4763,847725;9525,1062038;22225,1274763;28575,1355725;28575,1350963;14288,1292225;12700,1274763;1588,1062038;0,847725;4763,636588;19050,423863;39688,209550;53975,104775;71438,0" o:connectangles="0,0,0,0,0,0,0,0,0,0,0,0,0,0,0,0,0,0,0,0"/>
                        </v:shape>
                        <v:shape id="Hình tự do 24" o:spid="_x0000_s1036" style="position:absolute;left:3633;top:62311;width:2444;height:9985;visibility:visible;mso-wrap-style:square;v-text-anchor:top" coordsize="154,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XC6scA&#10;AADjAAAADwAAAGRycy9kb3ducmV2LnhtbERPS2sCMRC+F/wPYQRvNetiV3drFBEspT1VRehtupl9&#10;0M1kSVJd/70pFHqc7z2rzWA6cSHnW8sKZtMEBHFpdcu1gtNx/7gE4QOyxs4yKbiRh8169LDCQtsr&#10;f9DlEGoRQ9gXqKAJoS+k9GVDBv3U9sSRq6wzGOLpaqkdXmO46WSaJJk02HJsaLCnXUPl9+HHKLCS&#10;XEXnRZunbyZ7D58v1dOXUWoyHrbPIAIN4V/8537VcX4+y9L5Ik/m8PtTBEC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lwurHAAAA4wAAAA8AAAAAAAAAAAAAAAAAmAIAAGRy&#10;cy9kb3ducmV2LnhtbFBLBQYAAAAABAAEAPUAAACMAwAAAAA=&#10;" path="m,l10,44r11,82l34,207r19,86l75,380r25,86l120,521r21,55l152,618r2,11l140,595,115,532,93,468,67,383,47,295,28,207,12,104,,xe" fillcolor="#44546a [3215]" strokecolor="#44546a [3215]" strokeweight="0">
                          <v:path arrowok="t" o:connecttype="custom" o:connectlocs="0,0;15875,69850;33338,200025;53975,328613;84138,465138;119063,603250;158750,739775;190500,827088;223838,914400;241300,981075;244475,998538;222250,944563;182563,844550;147638,742950;106363,608013;74613,468313;44450,328613;19050,165100;0,0" o:connectangles="0,0,0,0,0,0,0,0,0,0,0,0,0,0,0,0,0,0,0"/>
                        </v:shape>
                        <v:shape id="Hình tự do 25" o:spid="_x0000_s1037" style="position:absolute;left:6204;top:72233;width:524;height:1095;visibility:visible;mso-wrap-style:square;v-text-anchor:top" coordsize="3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2ZLcYA&#10;AADjAAAADwAAAGRycy9kb3ducmV2LnhtbERPzU4CMRC+m/AOzZB4k64rElgoBEhI9Cii52E7bpvd&#10;TjdtgfXtrYmJx/n+Z7UZXCeuFKL1rOBxUoAgrr223Cg4vR8e5iBiQtbYeSYF3xRhsx7drbDS/sZv&#10;dD2mRuQQjhUqMCn1lZSxNuQwTnxPnLkvHxymfIZG6oC3HO46WRbFTDq0nBsM9rQ3VLfHi1MQTNq1&#10;p+ewm7b7z9fD2drzh7dK3Y+H7RJEoiH9i//cLzrPfyqn5bwoZwv4/SkD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2ZLcYAAADjAAAADwAAAAAAAAAAAAAAAACYAgAAZHJz&#10;L2Rvd25yZXYueG1sUEsFBgAAAAAEAAQA9QAAAIsDAAAAAA==&#10;" path="m,l33,69r-9,l12,35,,xe" fillcolor="#44546a [3215]" strokecolor="#44546a [3215]" strokeweight="0">
                          <v:path arrowok="t" o:connecttype="custom" o:connectlocs="0,0;52388,109538;38100,109538;19050,55563;0,0" o:connectangles="0,0,0,0,0"/>
                        </v:shape>
                        <v:shape id="Hình tự do 26" o:spid="_x0000_s1038" style="position:absolute;left:3553;top:61533;width:238;height:1476;visibility:visible;mso-wrap-style:square;v-text-anchor:top" coordsize="1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ulpsoA&#10;AADjAAAADwAAAGRycy9kb3ducmV2LnhtbESP0UoDMRRE3wX/IVzBF7FJi23t2rRUQbdvxa0fcNnc&#10;7i4mN0sSt9u/N4LQx2FmzjDr7eisGCjEzrOG6USBIK696bjR8HV8f3wGEROyQeuZNFwownZze7PG&#10;wvgzf9JQpUZkCMcCNbQp9YWUsW7JYZz4njh7Jx8cpixDI03Ac4Y7K2dKLaTDjvNCiz29tVR/Vz9O&#10;g60e/Mexp+Yw7EtvL6/liUKp9f3duHsBkWhM1/B/e280zNR8uZqr5eoJ/j7lPyA3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orpabKAAAA4wAAAA8AAAAAAAAAAAAAAAAAmAIA&#10;AGRycy9kb3ducmV2LnhtbFBLBQYAAAAABAAEAPUAAACPAwAAAAA=&#10;" path="m,l9,37r,3l15,93,5,49,,xe" fillcolor="#44546a [3215]" strokecolor="#44546a [3215]" strokeweight="0">
                          <v:path arrowok="t" o:connecttype="custom" o:connectlocs="0,0;14288,58738;14288,63500;23813,147638;7938,77788;0,0" o:connectangles="0,0,0,0,0,0"/>
                        </v:shape>
                        <v:shape id="Hình tự do 27" o:spid="_x0000_s1039" style="position:absolute;left:5633;top:56897;width:6255;height:12161;visibility:visible;mso-wrap-style:square;v-text-anchor:top" coordsize="394,7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lAsoA&#10;AADiAAAADwAAAGRycy9kb3ducmV2LnhtbESPT0sDMRTE74LfITzBm83WtdWuTYt/EHqqWAXpLWxe&#10;k9XNS0jiZvvtjVDwOMzMb5jlerQ9GzDEzpGA6aQChtQ61ZEW8PH+cnUHLCZJSvaOUMARI6xX52dL&#10;2SiX6Q2HXdKsQCg2UoBJyTecx9aglXHiPFLxDi5YmYoMmqsgc4Hbnl9X1Zxb2VFZMNLjk8H2e/dj&#10;BXzOdfazbPZfPj8e9evzYRvMIMTlxfhwDyzhmP7Dp/ZGCZjd1It6WtW38Hep3AG++g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VdJQLKAAAA4gAAAA8AAAAAAAAAAAAAAAAAmAIA&#10;AGRycy9kb3ducmV2LnhtbFBLBQYAAAAABAAEAPUAAACPAwAAAAA=&#10;" path="m394,r,l356,38,319,77r-35,40l249,160r-42,58l168,276r-37,63l98,402,69,467,45,535,26,604,14,673,7,746,6,766,,749r1,-5l7,673,21,603,40,533,65,466,94,400r33,-64l164,275r40,-60l248,158r34,-42l318,76,354,37,394,xe" fillcolor="#44546a [3215]" strokecolor="#44546a [3215]" strokeweight="0">
                          <v:path arrowok="t" o:connecttype="custom" o:connectlocs="625475,0;625475,0;565150,60325;506413,122238;450850,185738;395288,254000;328613,346075;266700,438150;207963,538163;155575,638175;109538,741363;71438,849313;41275,958850;22225,1068388;11113,1184275;9525,1216025;0,1189038;1588,1181100;11113,1068388;33338,957263;63500,846138;103188,739775;149225,635000;201613,533400;260350,436563;323850,341313;393700,250825;447675,184150;504825,120650;561975,58738;625475,0" o:connectangles="0,0,0,0,0,0,0,0,0,0,0,0,0,0,0,0,0,0,0,0,0,0,0,0,0,0,0,0,0,0,0"/>
                        </v:shape>
                        <v:shape id="Hình tự do 28" o:spid="_x0000_s1040" style="position:absolute;left:5633;top:69153;width:571;height:3080;visibility:visible;mso-wrap-style:square;v-text-anchor:top" coordsize="36,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TRe8MA&#10;AADbAAAADwAAAGRycy9kb3ducmV2LnhtbERPz2vCMBS+C/4P4QleZKbLYYzOKKLoxsag6hh4ezbP&#10;tti8lCZqu79+OQx2/Ph+zxadrcWNWl851vA4TUAQ585UXGj4OmwenkH4gGywdkwaevKwmA8HM0yN&#10;u/OObvtQiBjCPkUNZQhNKqXPS7Lop64hjtzZtRZDhG0hTYv3GG5rqZLkSVqsODaU2NCqpPyyv1oN&#10;n+/hyJMsO6mf1+1623+rj6xXWo9H3fIFRKAu/Iv/3G9Gg4pj45f4A+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TRe8MAAADbAAAADwAAAAAAAAAAAAAAAACYAgAAZHJzL2Rv&#10;d25yZXYueG1sUEsFBgAAAAAEAAQA9QAAAIgDAAAAAA==&#10;" path="m,l6,16r1,3l11,80r9,52l33,185r3,9l21,161,15,145,5,81,1,41,,xe" fillcolor="#44546a [3215]" strokecolor="#44546a [3215]" strokeweight="0">
                          <v:path arrowok="t" o:connecttype="custom" o:connectlocs="0,0;9525,25400;11113,30163;17463,127000;31750,209550;52388,293688;57150,307975;33338,255588;23813,230188;7938,128588;1588,65088;0,0" o:connectangles="0,0,0,0,0,0,0,0,0,0,0,0"/>
                        </v:shape>
                        <v:shape id="Hình tự do 29" o:spid="_x0000_s1041" style="position:absolute;left:6077;top:72296;width:493;height:1032;visibility:visible;mso-wrap-style:square;v-text-anchor:top" coordsize="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lDuckA&#10;AADjAAAADwAAAGRycy9kb3ducmV2LnhtbERPT0/CMBS/m/gdmmfiTVpxLGRSCJqIcjJMD+P2sj7X&#10;xfV1rBXmt6cmJB7f7/9brEbXiSMNofWs4X6iQBDX3rTcaPj8eLmbgwgR2WDnmTT8UoDV8vpqgYXx&#10;J97RsYyNSCEcCtRgY+wLKUNtyWGY+J44cV9+cBjTOTTSDHhK4a6TU6Vy6bDl1GCxp2dL9Xf54zQc&#10;1puted1n+/dyvque7KHaTLeV1rc34/oRRKQx/osv7jeT5s+yXKnsYZbD308JALk8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3lDuckAAADjAAAADwAAAAAAAAAAAAAAAACYAgAA&#10;ZHJzL2Rvd25yZXYueG1sUEsFBgAAAAAEAAQA9QAAAI4DAAAAAA==&#10;" path="m,l31,65r-8,l,xe" fillcolor="#44546a [3215]" strokecolor="#44546a [3215]" strokeweight="0">
                          <v:path arrowok="t" o:connecttype="custom" o:connectlocs="0,0;49213,103188;36513,103188;0,0" o:connectangles="0,0,0,0"/>
                        </v:shape>
                        <v:shape id="Hình tự do 30" o:spid="_x0000_s1042" style="position:absolute;left:5633;top:68788;width:111;height:666;visibility:visible;mso-wrap-style:square;v-text-anchor:top" coordsize="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6bLsEA&#10;AADbAAAADwAAAGRycy9kb3ducmV2LnhtbERPz2vCMBS+D/wfwhO8zVQF5zqjqCB4ErQ62O3RPNtq&#10;81KTqN3+enMYePz4fk/nranFnZyvLCsY9BMQxLnVFRcKDtn6fQLCB2SNtWVS8Ese5rPO2xRTbR+8&#10;o/s+FCKGsE9RQRlCk0rp85IM+r5tiCN3ss5giNAVUjt8xHBTy2GSjKXBimNDiQ2tSsov+5tRcN78&#10;8c/2Y7m+Np9cLYtzdvx2mVK9brv4AhGoDS/xv3ujFYzi+vgl/gA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umy7BAAAA2wAAAA8AAAAAAAAAAAAAAAAAmAIAAGRycy9kb3du&#10;cmV2LnhtbFBLBQYAAAAABAAEAPUAAACGAwAAAAA=&#10;" path="m,l6,17,7,42,6,39,,23,,xe" fillcolor="#44546a [3215]" strokecolor="#44546a [3215]" strokeweight="0">
                          <v:path arrowok="t" o:connecttype="custom" o:connectlocs="0,0;9525,26988;11113,66675;9525,61913;0,36513;0,0" o:connectangles="0,0,0,0,0,0"/>
                        </v:shape>
                        <v:shape id="Hình tự do 31" o:spid="_x0000_s1043" style="position:absolute;left:5871;top:71455;width:714;height:1873;visibility:visible;mso-wrap-style:square;v-text-anchor:top" coordsize="45,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t9Q8UA&#10;AADbAAAADwAAAGRycy9kb3ducmV2LnhtbESPT2vCQBTE70K/w/IKvZmNFoqkrmILogiF+ufS2yP7&#10;TKLZt3F3NdFP3xUEj8PM/IYZTztTiws5X1lWMEhSEMS51RUXCnbbeX8EwgdkjbVlUnAlD9PJS2+M&#10;mbYtr+myCYWIEPYZKihDaDIpfV6SQZ/Yhjh6e+sMhihdIbXDNsJNLYdp+iENVhwXSmzou6T8uDkb&#10;BbbNz1/ur8bT7GAWt/1PO1zdfpV6e+1mnyACdeEZfrSXWsH7AO5f4g+Qk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q31DxQAAANsAAAAPAAAAAAAAAAAAAAAAAJgCAABkcnMv&#10;ZG93bnJldi54bWxQSwUGAAAAAAQABAD1AAAAigMAAAAA&#10;" path="m,l6,16,21,49,33,84r12,34l44,118,13,53,11,42,,xe" fillcolor="#44546a [3215]" strokecolor="#44546a [3215]" strokeweight="0">
                          <v:path arrowok="t" o:connecttype="custom" o:connectlocs="0,0;9525,25400;33338,77788;52388,133350;71438,187325;69850,187325;20638,84138;17463,66675;0,0" o:connectangles="0,0,0,0,0,0,0,0,0"/>
                        </v:shape>
                      </v:group>
                      <v:group id="Nhóm 7" o:spid="_x0000_s1044" style="position:absolute;left:806;top:48269;width:13063;height:25059" coordorigin="806,46499" coordsize="8747,16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o:lock v:ext="edit" aspectratio="t"/>
                        <v:shape id="Hình tự do 8" o:spid="_x0000_s1045" style="position:absolute;left:1187;top:51897;width:1984;height:7143;visibility:visible;mso-wrap-style:square;v-text-anchor:top" coordsize="125,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Xw58sA&#10;AADiAAAADwAAAGRycy9kb3ducmV2LnhtbESPy04CMRSG9ya8Q3NI3EkHF1VGCjEmiAu5iJq4PJke&#10;Zwamp+O0A5WntwsTln/+W77pPNpGHKnztWMN41EGgrhwpuZSw8f74uYehA/IBhvHpOGXPMxng6sp&#10;5sad+I2Ou1CKNMI+Rw1VCG0upS8qsuhHriVO3rfrLIYku1KaDk9p3DbyNsuUtFhzeqiwpaeKisOu&#10;txrWq/PXZrntF/vXaH/6z3V8Xm2i1tfD+PgAIlAMl/B/+8VoUHcTpcYTlSASUsIBOfs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v1fDnywAAAOIAAAAPAAAAAAAAAAAAAAAAAJgC&#10;AABkcnMvZG93bnJldi54bWxQSwUGAAAAAAQABAD1AAAAkAMAAAAA&#10;" path="m,l41,155,86,309r39,116l125,450,79,311,41,183,7,54,,xe" fillcolor="#44546a [3215]" strokecolor="#44546a [3215]" strokeweight="0">
                          <v:fill opacity="13107f"/>
                          <v:stroke opacity="13107f"/>
                          <v:path arrowok="t" o:connecttype="custom" o:connectlocs="0,0;65088,246063;136525,490538;198438,674688;198438,714375;125413,493713;65088,290513;11113,85725;0,0" o:connectangles="0,0,0,0,0,0,0,0,0"/>
                        </v:shape>
                        <v:shape id="Hình tự do 9" o:spid="_x0000_s1046" style="position:absolute;left:3282;top:58913;width:1874;height:4366;visibility:visible;mso-wrap-style:square;v-text-anchor:top" coordsize="118,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758UA&#10;AADhAAAADwAAAGRycy9kb3ducmV2LnhtbERPzYrCMBC+L/gOYQQvi6ZVqqUaRXRl96RYfYChGdti&#10;MylN1O7bm8PCHj++/9WmN414UudqywriSQSCuLC65lLB9XIYpyCcR9bYWCYFv+Rgsx58rDDT9sVn&#10;eua+FCGEXYYKKu/bTEpXVGTQTWxLHLib7Qz6ALtS6g5fIdw0chpFc2mw5tBQYUu7iop7/jAK8iM/&#10;2q+Er6f96bM33/PY3HaxUqNhv12C8NT7f/Gf+0crSGazdJEmYXJ4FN6AX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vnxQAAAOEAAAAPAAAAAAAAAAAAAAAAAJgCAABkcnMv&#10;ZG93bnJldi54bWxQSwUGAAAAAAQABAD1AAAAigMAAAAA&#10;" path="m,l8,20,37,96r32,74l118,275r-9,l61,174,30,100,,26,,xe" fillcolor="#44546a [3215]" strokecolor="#44546a [3215]" strokeweight="0">
                          <v:fill opacity="13107f"/>
                          <v:stroke opacity="13107f"/>
                          <v:path arrowok="t" o:connecttype="custom" o:connectlocs="0,0;12700,31750;58738,152400;109538,269875;187325,436563;173038,436563;96838,276225;47625,158750;0,41275;0,0" o:connectangles="0,0,0,0,0,0,0,0,0,0"/>
                        </v:shape>
                        <v:shape id="Hình tự do 10" o:spid="_x0000_s1047" style="position:absolute;left:806;top:50103;width:317;height:1921;visibility:visible;mso-wrap-style:square;v-text-anchor:top" coordsize="20,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Yy38UA&#10;AADbAAAADwAAAGRycy9kb3ducmV2LnhtbESPT2sCQQzF74V+hyFCb3XWCiJbRxGhtael2h56jDvZ&#10;P7iTGXZGd9tP3xwEbwnv5b1fVpvRdepKfWw9G5hNM1DEpbct1wa+v96el6BiQrbYeSYDvxRhs358&#10;WGFu/cAHuh5TrSSEY44GmpRCrnUsG3IYpz4Qi1b53mGSta+17XGQcNfplyxbaIctS0ODgXYNlefj&#10;xRmo3j/Pbv9T/S1Pl2E/3xZFmIfCmKfJuH0FlWhMd/Pt+sMKvtDLLzKA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jLfxQAAANsAAAAPAAAAAAAAAAAAAAAAAJgCAABkcnMv&#10;ZG93bnJldi54bWxQSwUGAAAAAAQABAD1AAAAigMAAAAA&#10;" path="m,l16,72r4,49l18,112,,31,,xe" fillcolor="#44546a [3215]" strokecolor="#44546a [3215]" strokeweight="0">
                          <v:fill opacity="13107f"/>
                          <v:stroke opacity="13107f"/>
                          <v:path arrowok="t" o:connecttype="custom" o:connectlocs="0,0;25400,114300;31750,192088;28575,177800;0,49213;0,0" o:connectangles="0,0,0,0,0,0"/>
                        </v:shape>
                        <v:shape id="Hình tự do 12" o:spid="_x0000_s1048" style="position:absolute;left:1123;top:52024;width:2509;height:10207;visibility:visible;mso-wrap-style:square;v-text-anchor:top" coordsize="15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ha5L4A&#10;AADbAAAADwAAAGRycy9kb3ducmV2LnhtbERPTYvCMBC9L/gfwgje1sQiKtUoIrgswh501/vQjE2x&#10;mZQm2vrvzYLgbR7vc1ab3tXiTm2oPGuYjBUI4sKbiksNf7/7zwWIEJEN1p5Jw4MCbNaDjxXmxnd8&#10;pPspliKFcMhRg42xyaUMhSWHYewb4sRdfOswJtiW0rTYpXBXy0ypmXRYcWqw2NDOUnE93ZwGPmTB&#10;cheUmf0spo/511lN9metR8N+uwQRqY9v8cv9bdL8DP5/SQfI9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l4WuS+AAAA2wAAAA8AAAAAAAAAAAAAAAAAmAIAAGRycy9kb3ducmV2&#10;LnhtbFBLBQYAAAAABAAEAPUAAACDAwAAAAA=&#10;" path="m,l11,46r11,83l36,211r19,90l76,389r27,87l123,533r21,55l155,632r3,11l142,608,118,544,95,478,69,391,47,302,29,212,13,107,,xe" fillcolor="#44546a [3215]" strokecolor="#44546a [3215]" strokeweight="0">
                          <v:fill opacity="13107f"/>
                          <v:stroke opacity="13107f"/>
                          <v:path arrowok="t" o:connecttype="custom" o:connectlocs="0,0;17463,73025;34925,204788;57150,334963;87313,477838;120650,617538;163513,755650;195263,846138;228600,933450;246063,1003300;250825,1020763;225425,965200;187325,863600;150813,758825;109538,620713;74613,479425;46038,336550;20638,169863;0,0" o:connectangles="0,0,0,0,0,0,0,0,0,0,0,0,0,0,0,0,0,0,0"/>
                        </v:shape>
                        <v:shape id="Hình tự do 13" o:spid="_x0000_s1049" style="position:absolute;left:3759;top:62152;width:524;height:1127;visibility:visible;mso-wrap-style:square;v-text-anchor:top" coordsize="3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9V9sgA&#10;AADjAAAADwAAAGRycy9kb3ducmV2LnhtbERPX2vCMBB/F/wO4YS9aaKouM4oziGIL1M3Yb4dza0t&#10;NpfSZLZ+eyMMfLzf/5svW1uKK9W+cKxhOFAgiFNnCs40fH9t+jMQPiAbLB2Thht5WC66nTkmxjV8&#10;oOsxZCKGsE9QQx5ClUjp05ws+oGriCP362qLIZ51Jk2NTQy3pRwpNZUWC44NOVa0zim9HP+shmr/&#10;/tGsz35XnEazNtxO289z9qP1S69dvYEI1Ian+N+9NXH+ZDhRr2M1HcPjpwiAX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j1X2yAAAAOMAAAAPAAAAAAAAAAAAAAAAAJgCAABk&#10;cnMvZG93bnJldi54bWxQSwUGAAAAAAQABAD1AAAAjQMAAAAA&#10;" path="m,l33,71r-9,l11,36,,xe" fillcolor="#44546a [3215]" strokecolor="#44546a [3215]" strokeweight="0">
                          <v:fill opacity="13107f"/>
                          <v:stroke opacity="13107f"/>
                          <v:path arrowok="t" o:connecttype="custom" o:connectlocs="0,0;52388,112713;38100,112713;17463,57150;0,0" o:connectangles="0,0,0,0,0"/>
                        </v:shape>
                        <v:shape id="Hình tự do 14" o:spid="_x0000_s1050" style="position:absolute;left:1060;top:51246;width:238;height:1508;visibility:visible;mso-wrap-style:square;v-text-anchor:top" coordsize="1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TIsIA&#10;AADbAAAADwAAAGRycy9kb3ducmV2LnhtbERPyWrDMBC9F/IPYgK51XLTEopjOYRAIOBDyFJob2Nr&#10;YptaIyOpjvv3VaHQ2zzeOvlmMr0YyfnOsoKnJAVBXFvdcaPgetk/voLwAVljb5kUfJOHTTF7yDHT&#10;9s4nGs+hETGEfYYK2hCGTEpft2TQJ3YgjtzNOoMhQtdI7fAew00vl2m6kgY7jg0tDrRrqf48fxkF&#10;b+XRDXr5sa9Wz9vLu7SlplOl1GI+bdcgAk3hX/znPug4/wV+f4kH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SNMiwgAAANsAAAAPAAAAAAAAAAAAAAAAAJgCAABkcnMvZG93&#10;bnJldi54bWxQSwUGAAAAAAQABAD1AAAAhwMAAAAA&#10;" path="m,l8,37r,4l15,95,4,49,,xe" fillcolor="#44546a [3215]" strokecolor="#44546a [3215]" strokeweight="0">
                          <v:fill opacity="13107f"/>
                          <v:stroke opacity="13107f"/>
                          <v:path arrowok="t" o:connecttype="custom" o:connectlocs="0,0;12700,58738;12700,65088;23813,150813;6350,77788;0,0" o:connectangles="0,0,0,0,0,0"/>
                        </v:shape>
                        <v:shape id="Hình tự do 15" o:spid="_x0000_s1051" style="position:absolute;left:3171;top:46499;width:6382;height:12414;visibility:visible;mso-wrap-style:square;v-text-anchor:top" coordsize="402,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ddbskA&#10;AADjAAAADwAAAGRycy9kb3ducmV2LnhtbERPX2vCMBB/H+w7hBP2NlNLFe2MIjplTBCse9nb0dya&#10;uuZSmqjdPv0yGOzxfv9vvuxtI67U+dqxgtEwAUFcOl1zpeDttH2cgvABWWPjmBR8kYfl4v5ujrl2&#10;Nz7StQiViCHsc1RgQmhzKX1pyKIfupY4ch+usxji2VVSd3iL4baRaZJMpMWaY4PBltaGys/iYhVk&#10;69fL9/Mh1ZsiY33e7c3o8G6Uehj0qycQgfrwL/5zv+g4f5yNp7M0nU3g96cIgFz8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bddbskAAADjAAAADwAAAAAAAAAAAAAAAACYAgAA&#10;ZHJzL2Rvd25yZXYueG1sUEsFBgAAAAAEAAQA9QAAAI4DAAAAAA==&#10;" path="m402,r,1l363,39,325,79r-35,42l255,164r-44,58l171,284r-38,62l100,411,71,478,45,546,27,617,13,689,7,761r,21l,765r1,-4l7,688,21,616,40,545,66,475,95,409r35,-66l167,281r42,-61l253,163r34,-43l324,78,362,38,402,xe" fillcolor="#44546a [3215]" strokecolor="#44546a [3215]" strokeweight="0">
                          <v:fill opacity="13107f"/>
                          <v:stroke opacity="13107f"/>
                          <v:path arrowok="t" o:connecttype="custom" o:connectlocs="638175,0;638175,1588;576263,61913;515938,125413;460375,192088;404813,260350;334963,352425;271463,450850;211138,549275;158750,652463;112713,758825;71438,866775;42863,979488;20638,1093788;11113,1208088;11113,1241425;0,1214438;1588,1208088;11113,1092200;33338,977900;63500,865188;104775,754063;150813,649288;206375,544513;265113,446088;331788,349250;401638,258763;455613,190500;514350,123825;574675,60325;638175,0" o:connectangles="0,0,0,0,0,0,0,0,0,0,0,0,0,0,0,0,0,0,0,0,0,0,0,0,0,0,0,0,0,0,0"/>
                        </v:shape>
                        <v:shape id="Hình tự do 16" o:spid="_x0000_s1052" style="position:absolute;left:3171;top:59040;width:588;height:3112;visibility:visible;mso-wrap-style:square;v-text-anchor:top" coordsize="37,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xrI8QA&#10;AADbAAAADwAAAGRycy9kb3ducmV2LnhtbESPy27CMBBF90j8gzWV2BWnVXkFDIpaKmXTBY8PmMbT&#10;JCIeh9h59O8xEhK7Gd177tzZ7AZTiY4aV1pW8DaNQBBnVpecKzifvl+XIJxH1lhZJgX/5GC3HY82&#10;GGvb84G6o89FCGEXo4LC+zqW0mUFGXRTWxMH7c82Bn1Ym1zqBvsQbir5HkVzabDkcKHAmj4Lyi7H&#10;1oQauPfLj0V+paSbfbWn31X6U66UmrwMyRqEp8E/zQ861YGbw/2XMID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cayPEAAAA2wAAAA8AAAAAAAAAAAAAAAAAmAIAAGRycy9k&#10;b3ducmV2LnhtbFBLBQYAAAAABAAEAPUAAACJAwAAAAA=&#10;" path="m,l6,15r1,3l12,80r9,54l33,188r4,8l22,162,15,146,5,81,1,40,,xe" fillcolor="#44546a [3215]" strokecolor="#44546a [3215]" strokeweight="0">
                          <v:fill opacity="13107f"/>
                          <v:stroke opacity="13107f"/>
                          <v:path arrowok="t" o:connecttype="custom" o:connectlocs="0,0;9525,23813;11113,28575;19050,127000;33338,212725;52388,298450;58738,311150;34925,257175;23813,231775;7938,128588;1588,63500;0,0" o:connectangles="0,0,0,0,0,0,0,0,0,0,0,0"/>
                        </v:shape>
                        <v:shape id="Hình tự do 17" o:spid="_x0000_s1053" style="position:absolute;left:3632;top:62231;width:492;height:1048;visibility:visible;mso-wrap-style:square;v-text-anchor:top" coordsize="3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dmI8sA&#10;AADiAAAADwAAAGRycy9kb3ducmV2LnhtbESPQUsDMRSE74L/ITzBi7TZ1qWta9MiotRLEdtQ9PZI&#10;nruLm5dlk263/94IQo/DzHzDLNeDa0RPXag9K5iMMxDExtuaSwV6/zpagAgR2WLjmRScKcB6dX21&#10;xML6E39Qv4ulSBAOBSqoYmwLKYOpyGEY+5Y4ed++cxiT7EppOzwluGvkNMtm0mHNaaHClp4rMj+7&#10;o1NAn/3D9v2rNnPWL1of6Kg35k6p25vh6RFEpCFewv/tN6tgOsvmkzy/z+HvUroDcvU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1t2YjywAAAOIAAAAPAAAAAAAAAAAAAAAAAJgC&#10;AABkcnMvZG93bnJldi54bWxQSwUGAAAAAAQABAD1AAAAkAMAAAAA&#10;" path="m,l31,66r-7,l,xe" fillcolor="#44546a [3215]" strokecolor="#44546a [3215]" strokeweight="0">
                          <v:fill opacity="13107f"/>
                          <v:stroke opacity="13107f"/>
                          <v:path arrowok="t" o:connecttype="custom" o:connectlocs="0,0;49213,104775;38100,104775;0,0" o:connectangles="0,0,0,0"/>
                        </v:shape>
                        <v:shape id="Hình tự do 18" o:spid="_x0000_s1054" style="position:absolute;left:3171;top:58644;width:111;height:682;visibility:visible;mso-wrap-style:square;v-text-anchor:top" coordsize="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ekssIA&#10;AADbAAAADwAAAGRycy9kb3ducmV2LnhtbESPT2sCMRDF74V+hzAFbzWrBylbo4hY6EWw/oEeh2Tc&#10;rG4myybq6qfvHAreZnhv3vvNdN6HRl2pS3VkA6NhAYrYRldzZWC/+3r/AJUyssMmMhm4U4L57PVl&#10;iqWLN/6h6zZXSkI4lWjA59yWWifrKWAaxpZYtGPsAmZZu0q7Dm8SHho9LoqJDlizNHhsaenJnreX&#10;YKD2J1wfHjbhQa/20Z42v5oqYwZv/eITVKY+P83/199O8AVWfpEB9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N6SywgAAANsAAAAPAAAAAAAAAAAAAAAAAJgCAABkcnMvZG93&#10;bnJldi54bWxQSwUGAAAAAAQABAD1AAAAhwMAAAAA&#10;" path="m,l7,17r,26l6,40,,25,,xe" fillcolor="#44546a [3215]" strokecolor="#44546a [3215]" strokeweight="0">
                          <v:fill opacity="13107f"/>
                          <v:stroke opacity="13107f"/>
                          <v:path arrowok="t" o:connecttype="custom" o:connectlocs="0,0;11113,26988;11113,68263;9525,63500;0,39688;0,0" o:connectangles="0,0,0,0,0,0"/>
                        </v:shape>
                        <v:shape id="Hình tự do 19" o:spid="_x0000_s1055" style="position:absolute;left:3409;top:61358;width:731;height:1921;visibility:visible;mso-wrap-style:square;v-text-anchor:top" coordsize="4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0JAb8A&#10;AADbAAAADwAAAGRycy9kb3ducmV2LnhtbERPTYvCMBC9C/6HMII3Td2DaDWKCguyPekKXsdmbIrN&#10;JDRZrf/eCMLe5vE+Z7nubCPu1IbasYLJOANBXDpdc6Xg9Ps9moEIEVlj45gUPCnAetXvLTHX7sEH&#10;uh9jJVIIhxwVmBh9LmUoDVkMY+eJE3d1rcWYYFtJ3eIjhdtGfmXZVFqsOTUY9LQzVN6Of1ZBsTXz&#10;ujr8TIqtnPqLL877zems1HDQbRYgInXxX/xx73WaP4f3L+kAuX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QkBvwAAANsAAAAPAAAAAAAAAAAAAAAAAJgCAABkcnMvZG93bnJl&#10;di54bWxQSwUGAAAAAAQABAD1AAAAhAMAAAAA&#10;" path="m,l7,16,22,50,33,86r13,35l45,121,14,55,11,44,,xe" fillcolor="#44546a [3215]" strokecolor="#44546a [3215]" strokeweight="0">
                          <v:fill opacity="13107f"/>
                          <v:stroke opacity="13107f"/>
                          <v:path arrowok="t" o:connecttype="custom" o:connectlocs="0,0;11113,25400;34925,79375;52388,136525;73025,192088;71438,192088;22225,87313;17463,69850;0,0" o:connectangles="0,0,0,0,0,0,0,0,0"/>
                        </v:shape>
                      </v:group>
                    </v:group>
                    <w10:wrap anchorx="page" anchory="page"/>
                  </v:group>
                </w:pict>
              </mc:Fallback>
            </mc:AlternateContent>
          </w:r>
        </w:p>
        <w:p w14:paraId="58802141" w14:textId="77777777" w:rsidR="00110F1A" w:rsidRDefault="00F0269F" w:rsidP="00110F1A">
          <w:pPr>
            <w:rPr>
              <w:rFonts w:ascii="Times New Roman" w:hAnsi="Times New Roman"/>
              <w:b/>
              <w:bCs/>
              <w:sz w:val="52"/>
              <w:szCs w:val="52"/>
            </w:rPr>
          </w:pPr>
          <w:r>
            <w:rPr>
              <w:noProof/>
            </w:rPr>
            <mc:AlternateContent>
              <mc:Choice Requires="wps">
                <w:drawing>
                  <wp:anchor distT="45720" distB="45720" distL="114300" distR="114300" simplePos="0" relativeHeight="251661824" behindDoc="0" locked="0" layoutInCell="1" allowOverlap="1" wp14:anchorId="7E858B87" wp14:editId="4AFC2530">
                    <wp:simplePos x="0" y="0"/>
                    <wp:positionH relativeFrom="page">
                      <wp:posOffset>2352934</wp:posOffset>
                    </wp:positionH>
                    <wp:positionV relativeFrom="paragraph">
                      <wp:posOffset>5993233</wp:posOffset>
                    </wp:positionV>
                    <wp:extent cx="5164455" cy="408940"/>
                    <wp:effectExtent l="0" t="0" r="0" b="0"/>
                    <wp:wrapSquare wrapText="bothSides"/>
                    <wp:docPr id="530563017" name="Hộp Văn bản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4455" cy="408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90F15E" w14:textId="77777777" w:rsidR="009C7CD6" w:rsidRPr="00DC76FC" w:rsidRDefault="009C7CD6" w:rsidP="002917FD">
                                <w:pPr>
                                  <w:rPr>
                                    <w:rFonts w:ascii="Times New Roman" w:hAnsi="Times New Roman"/>
                                    <w:sz w:val="36"/>
                                    <w:szCs w:val="36"/>
                                  </w:rPr>
                                </w:pPr>
                                <w:r>
                                  <w:rPr>
                                    <w:rFonts w:ascii="Times New Roman" w:hAnsi="Times New Roman"/>
                                    <w:b/>
                                    <w:bCs/>
                                    <w:sz w:val="36"/>
                                    <w:szCs w:val="36"/>
                                  </w:rPr>
                                  <w:t xml:space="preserve">Giảng viên hướng dẫn: </w:t>
                                </w:r>
                                <w:r w:rsidRPr="00DC76FC">
                                  <w:rPr>
                                    <w:rFonts w:ascii="Times New Roman" w:hAnsi="Times New Roman"/>
                                    <w:sz w:val="36"/>
                                    <w:szCs w:val="36"/>
                                  </w:rPr>
                                  <w:t>TS Nguyễn Thanh Sơ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858B87" id="Hộp Văn bản 7" o:spid="_x0000_s1056" type="#_x0000_t202" style="position:absolute;left:0;text-align:left;margin-left:185.25pt;margin-top:471.9pt;width:406.65pt;height:32.2pt;z-index:25166182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" stroked="f">
                    <v:textbox>
                      <w:txbxContent>
                        <w:p w14:paraId="5390F15E" w14:textId="77777777" w:rsidR="009C7CD6" w:rsidRPr="00DC76FC" w:rsidRDefault="009C7CD6" w:rsidP="002917FD">
                          <w:pPr>
                            <w:rPr>
                              <w:rFonts w:ascii="Times New Roman" w:hAnsi="Times New Roman"/>
                              <w:sz w:val="36"/>
                              <w:szCs w:val="36"/>
                            </w:rPr>
                          </w:pPr>
                          <w:r>
                            <w:rPr>
                              <w:rFonts w:ascii="Times New Roman" w:hAnsi="Times New Roman"/>
                              <w:b/>
                              <w:bCs/>
                              <w:sz w:val="36"/>
                              <w:szCs w:val="36"/>
                            </w:rPr>
                            <w:t xml:space="preserve">Giảng viên hướng dẫn: </w:t>
                          </w:r>
                          <w:r w:rsidRPr="00DC76FC">
                            <w:rPr>
                              <w:rFonts w:ascii="Times New Roman" w:hAnsi="Times New Roman"/>
                              <w:sz w:val="36"/>
                              <w:szCs w:val="36"/>
                            </w:rPr>
                            <w:t>TS Nguyễn Thanh Sơn</w:t>
                          </w:r>
                        </w:p>
                      </w:txbxContent>
                    </v:textbox>
                    <w10:wrap type="square" anchorx="page"/>
                  </v:shape>
                </w:pict>
              </mc:Fallback>
            </mc:AlternateContent>
          </w:r>
          <w:r w:rsidR="002917FD">
            <w:rPr>
              <w:noProof/>
            </w:rPr>
            <mc:AlternateContent>
              <mc:Choice Requires="wps">
                <w:drawing>
                  <wp:anchor distT="45720" distB="45720" distL="114300" distR="114300" simplePos="0" relativeHeight="251659776" behindDoc="0" locked="0" layoutInCell="1" allowOverlap="1" wp14:anchorId="6446A484" wp14:editId="0553AAAF">
                    <wp:simplePos x="0" y="0"/>
                    <wp:positionH relativeFrom="column">
                      <wp:posOffset>1310537</wp:posOffset>
                    </wp:positionH>
                    <wp:positionV relativeFrom="paragraph">
                      <wp:posOffset>3988694</wp:posOffset>
                    </wp:positionV>
                    <wp:extent cx="4730115" cy="802005"/>
                    <wp:effectExtent l="0" t="0" r="0" b="0"/>
                    <wp:wrapSquare wrapText="bothSides"/>
                    <wp:docPr id="526110162" name="Hộp Văn bản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0115" cy="802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A3B082" w14:textId="77777777" w:rsidR="009C7CD6" w:rsidRDefault="009C7CD6" w:rsidP="002917FD">
                                <w:pPr>
                                  <w:ind w:firstLine="0"/>
                                  <w:rPr>
                                    <w:rFonts w:ascii="Times New Roman" w:hAnsi="Times New Roman"/>
                                    <w:sz w:val="40"/>
                                    <w:szCs w:val="40"/>
                                  </w:rPr>
                                </w:pPr>
                                <w:r>
                                  <w:rPr>
                                    <w:rFonts w:ascii="Times New Roman" w:hAnsi="Times New Roman"/>
                                    <w:sz w:val="40"/>
                                    <w:szCs w:val="40"/>
                                  </w:rPr>
                                  <w:t xml:space="preserve">NGHIÊN CỨU VỀ CẤU TRÚC DỮ LIỆU  </w:t>
                                </w:r>
                              </w:p>
                              <w:p w14:paraId="7A88745E" w14:textId="187C7C5B" w:rsidR="009C7CD6" w:rsidRDefault="009C7CD6" w:rsidP="002917FD">
                                <w:pPr>
                                  <w:ind w:firstLine="0"/>
                                  <w:rPr>
                                    <w:rFonts w:ascii="Times New Roman" w:hAnsi="Times New Roman"/>
                                    <w:sz w:val="40"/>
                                    <w:szCs w:val="40"/>
                                  </w:rPr>
                                </w:pPr>
                                <w:r>
                                  <w:rPr>
                                    <w:rFonts w:ascii="Times New Roman" w:hAnsi="Times New Roman"/>
                                    <w:sz w:val="40"/>
                                    <w:szCs w:val="40"/>
                                  </w:rPr>
                                  <w:t xml:space="preserve">  DECISION TREE - CLASSIFICATION</w:t>
                                </w:r>
                              </w:p>
                              <w:p w14:paraId="5FE53674" w14:textId="77777777" w:rsidR="009C7CD6" w:rsidRPr="00FD53A8" w:rsidRDefault="009C7CD6" w:rsidP="002917FD">
                                <w:pPr>
                                  <w:rPr>
                                    <w:rFonts w:ascii="Times New Roman" w:hAnsi="Times New Roman"/>
                                    <w:b/>
                                    <w:bCs/>
                                    <w:sz w:val="36"/>
                                    <w:szCs w:val="3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46A484" id="Hộp Văn bản 6" o:spid="_x0000_s1057" type="#_x0000_t202" style="position:absolute;left:0;text-align:left;margin-left:103.2pt;margin-top:314.05pt;width:372.45pt;height:63.15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" stroked="f">
                    <v:textbox>
                      <w:txbxContent>
                        <w:p w14:paraId="53A3B082" w14:textId="77777777" w:rsidR="009C7CD6" w:rsidRDefault="009C7CD6" w:rsidP="002917FD">
                          <w:pPr>
                            <w:ind w:firstLine="0"/>
                            <w:rPr>
                              <w:rFonts w:ascii="Times New Roman" w:hAnsi="Times New Roman"/>
                              <w:sz w:val="40"/>
                              <w:szCs w:val="40"/>
                            </w:rPr>
                          </w:pPr>
                          <w:r>
                            <w:rPr>
                              <w:rFonts w:ascii="Times New Roman" w:hAnsi="Times New Roman"/>
                              <w:sz w:val="40"/>
                              <w:szCs w:val="40"/>
                            </w:rPr>
                            <w:t xml:space="preserve">NGHIÊN CỨU VỀ CẤU TRÚC DỮ LIỆU  </w:t>
                          </w:r>
                        </w:p>
                        <w:p w14:paraId="7A88745E" w14:textId="187C7C5B" w:rsidR="009C7CD6" w:rsidRDefault="009C7CD6" w:rsidP="002917FD">
                          <w:pPr>
                            <w:ind w:firstLine="0"/>
                            <w:rPr>
                              <w:rFonts w:ascii="Times New Roman" w:hAnsi="Times New Roman"/>
                              <w:sz w:val="40"/>
                              <w:szCs w:val="40"/>
                            </w:rPr>
                          </w:pPr>
                          <w:r>
                            <w:rPr>
                              <w:rFonts w:ascii="Times New Roman" w:hAnsi="Times New Roman"/>
                              <w:sz w:val="40"/>
                              <w:szCs w:val="40"/>
                            </w:rPr>
                            <w:t xml:space="preserve">  DECISION TREE - CLASSIFICATION</w:t>
                          </w:r>
                        </w:p>
                        <w:p w14:paraId="5FE53674" w14:textId="77777777" w:rsidR="009C7CD6" w:rsidRPr="00FD53A8" w:rsidRDefault="009C7CD6" w:rsidP="002917FD">
                          <w:pPr>
                            <w:rPr>
                              <w:rFonts w:ascii="Times New Roman" w:hAnsi="Times New Roman"/>
                              <w:b/>
                              <w:bCs/>
                              <w:sz w:val="36"/>
                              <w:szCs w:val="36"/>
                            </w:rPr>
                          </w:pPr>
                        </w:p>
                      </w:txbxContent>
                    </v:textbox>
                    <w10:wrap type="square"/>
                  </v:shape>
                </w:pict>
              </mc:Fallback>
            </mc:AlternateContent>
          </w:r>
          <w:r w:rsidR="002917FD">
            <w:rPr>
              <w:noProof/>
            </w:rPr>
            <mc:AlternateContent>
              <mc:Choice Requires="wps">
                <w:drawing>
                  <wp:anchor distT="45720" distB="45720" distL="114300" distR="114300" simplePos="0" relativeHeight="251658752" behindDoc="0" locked="0" layoutInCell="1" allowOverlap="1" wp14:anchorId="34D0A5EC" wp14:editId="3398029D">
                    <wp:simplePos x="0" y="0"/>
                    <wp:positionH relativeFrom="column">
                      <wp:posOffset>1717480</wp:posOffset>
                    </wp:positionH>
                    <wp:positionV relativeFrom="paragraph">
                      <wp:posOffset>1624965</wp:posOffset>
                    </wp:positionV>
                    <wp:extent cx="4748530" cy="476885"/>
                    <wp:effectExtent l="0" t="0" r="0" b="7620"/>
                    <wp:wrapSquare wrapText="bothSides"/>
                    <wp:docPr id="1159623486" name="Hộp Văn bản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8530" cy="476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E70BAE" w14:textId="77777777" w:rsidR="009C7CD6" w:rsidRPr="00FD53A8" w:rsidRDefault="009C7CD6" w:rsidP="002917FD">
                                <w:pPr>
                                  <w:rPr>
                                    <w:rFonts w:ascii="Times New Roman" w:hAnsi="Times New Roman"/>
                                    <w:b/>
                                    <w:bCs/>
                                    <w:sz w:val="36"/>
                                    <w:szCs w:val="36"/>
                                  </w:rPr>
                                </w:pPr>
                                <w:r w:rsidRPr="00FD53A8">
                                  <w:rPr>
                                    <w:rFonts w:ascii="Times New Roman" w:hAnsi="Times New Roman"/>
                                    <w:b/>
                                    <w:bCs/>
                                    <w:sz w:val="36"/>
                                    <w:szCs w:val="36"/>
                                  </w:rPr>
                                  <w:t>CẤU TRÚC DỮ LIỆU VÀ GIẢI THUẬ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4D0A5EC" id="Hộp Văn bản 3" o:spid="_x0000_s1058" type="#_x0000_t202" style="position:absolute;left:0;text-align:left;margin-left:135.25pt;margin-top:127.95pt;width:373.9pt;height:37.55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" stroked="f">
                    <v:textbox style="mso-fit-shape-to-text:t">
                      <w:txbxContent>
                        <w:p w14:paraId="54E70BAE" w14:textId="77777777" w:rsidR="009C7CD6" w:rsidRPr="00FD53A8" w:rsidRDefault="009C7CD6" w:rsidP="002917FD">
                          <w:pPr>
                            <w:rPr>
                              <w:rFonts w:ascii="Times New Roman" w:hAnsi="Times New Roman"/>
                              <w:b/>
                              <w:bCs/>
                              <w:sz w:val="36"/>
                              <w:szCs w:val="36"/>
                            </w:rPr>
                          </w:pPr>
                          <w:r w:rsidRPr="00FD53A8">
                            <w:rPr>
                              <w:rFonts w:ascii="Times New Roman" w:hAnsi="Times New Roman"/>
                              <w:b/>
                              <w:bCs/>
                              <w:sz w:val="36"/>
                              <w:szCs w:val="36"/>
                            </w:rPr>
                            <w:t>CẤU TRÚC DỮ LIỆU VÀ GIẢI THUẬT</w:t>
                          </w:r>
                        </w:p>
                      </w:txbxContent>
                    </v:textbox>
                    <w10:wrap type="square"/>
                  </v:shape>
                </w:pict>
              </mc:Fallback>
            </mc:AlternateContent>
          </w:r>
          <w:r w:rsidR="002917FD">
            <w:rPr>
              <w:rFonts w:asciiTheme="minorHAnsi" w:hAnsiTheme="minorHAnsi" w:cstheme="minorBidi"/>
              <w:noProof/>
              <w:sz w:val="22"/>
              <w:szCs w:val="22"/>
            </w:rPr>
            <mc:AlternateContent>
              <mc:Choice Requires="wps">
                <w:drawing>
                  <wp:anchor distT="0" distB="0" distL="114300" distR="114300" simplePos="0" relativeHeight="251654656" behindDoc="0" locked="0" layoutInCell="1" allowOverlap="1" wp14:anchorId="437A0C53" wp14:editId="3389464E">
                    <wp:simplePos x="0" y="0"/>
                    <wp:positionH relativeFrom="page">
                      <wp:posOffset>3149237</wp:posOffset>
                    </wp:positionH>
                    <wp:positionV relativeFrom="page">
                      <wp:posOffset>1964276</wp:posOffset>
                    </wp:positionV>
                    <wp:extent cx="3481705" cy="479425"/>
                    <wp:effectExtent l="0" t="0" r="4445" b="0"/>
                    <wp:wrapNone/>
                    <wp:docPr id="1236926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81705" cy="479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F02002" w14:textId="4DDF3316" w:rsidR="009C7CD6" w:rsidRPr="001531DA" w:rsidRDefault="0018168A" w:rsidP="002917FD">
                                <w:pPr>
                                  <w:pStyle w:val="NoSpacing"/>
                                  <w:rPr>
                                    <w:rFonts w:ascii="Times New Roman" w:eastAsiaTheme="majorEastAsia" w:hAnsi="Times New Roman" w:cs="Times New Roman"/>
                                    <w:b/>
                                    <w:bCs/>
                                    <w:color w:val="262626" w:themeColor="text1" w:themeTint="D9"/>
                                    <w:sz w:val="72"/>
                                  </w:rPr>
                                </w:pPr>
                                <w:sdt>
                                  <w:sdtPr>
                                    <w:rPr>
                                      <w:rFonts w:ascii="Times New Roman" w:eastAsiaTheme="majorEastAsia" w:hAnsi="Times New Roman" w:cs="Times New Roman"/>
                                      <w:b/>
                                      <w:bCs/>
                                      <w:color w:val="262626" w:themeColor="text1" w:themeTint="D9"/>
                                      <w:sz w:val="72"/>
                                      <w:szCs w:val="72"/>
                                    </w:rPr>
                                    <w:alias w:val="Tiêu đề"/>
                                    <w:tag w:val=""/>
                                    <w:id w:val="-705018352"/>
                                    <w:dataBinding w:prefixMappings="xmlns:ns0='http://purl.org/dc/elements/1.1/' xmlns:ns1='http://schemas.openxmlformats.org/package/2006/metadata/core-properties' " w:xpath="/ns1:coreProperties[1]/ns0:title[1]" w:storeItemID="{6C3C8BC8-F283-45AE-878A-BAB7291924A1}"/>
                                    <w:text/>
                                  </w:sdtPr>
                                  <w:sdtEndPr/>
                                  <w:sdtContent>
                                    <w:r w:rsidR="009C7CD6">
                                      <w:rPr>
                                        <w:rFonts w:ascii="Times New Roman" w:eastAsiaTheme="majorEastAsia" w:hAnsi="Times New Roman" w:cs="Times New Roman"/>
                                        <w:b/>
                                        <w:bCs/>
                                        <w:color w:val="262626" w:themeColor="text1" w:themeTint="D9"/>
                                        <w:sz w:val="72"/>
                                        <w:szCs w:val="72"/>
                                      </w:rPr>
                                      <w:t xml:space="preserve">ĐỒ </w:t>
                                    </w:r>
                                    <w:proofErr w:type="gramStart"/>
                                    <w:r w:rsidR="009C7CD6">
                                      <w:rPr>
                                        <w:rFonts w:ascii="Times New Roman" w:eastAsiaTheme="majorEastAsia" w:hAnsi="Times New Roman" w:cs="Times New Roman"/>
                                        <w:b/>
                                        <w:bCs/>
                                        <w:color w:val="262626" w:themeColor="text1" w:themeTint="D9"/>
                                        <w:sz w:val="72"/>
                                        <w:szCs w:val="72"/>
                                      </w:rPr>
                                      <w:t>ÁN</w:t>
                                    </w:r>
                                    <w:proofErr w:type="gramEnd"/>
                                    <w:r w:rsidR="009C7CD6">
                                      <w:rPr>
                                        <w:rFonts w:ascii="Times New Roman" w:eastAsiaTheme="majorEastAsia" w:hAnsi="Times New Roman" w:cs="Times New Roman"/>
                                        <w:b/>
                                        <w:bCs/>
                                        <w:color w:val="262626" w:themeColor="text1" w:themeTint="D9"/>
                                        <w:sz w:val="72"/>
                                        <w:szCs w:val="72"/>
                                      </w:rPr>
                                      <w:t xml:space="preserve"> CUỐI KÌ</w:t>
                                    </w:r>
                                  </w:sdtContent>
                                </w:sdt>
                              </w:p>
                              <w:p w14:paraId="0708B9C2" w14:textId="77777777" w:rsidR="009C7CD6" w:rsidRPr="001531DA" w:rsidRDefault="0018168A" w:rsidP="002917FD">
                                <w:pPr>
                                  <w:spacing w:before="120"/>
                                  <w:rPr>
                                    <w:rFonts w:ascii="Times New Roman" w:hAnsi="Times New Roman"/>
                                    <w:b/>
                                    <w:bCs/>
                                    <w:color w:val="404040" w:themeColor="text1" w:themeTint="BF"/>
                                    <w:sz w:val="36"/>
                                    <w:szCs w:val="36"/>
                                  </w:rPr>
                                </w:pPr>
                                <w:sdt>
                                  <w:sdtPr>
                                    <w:rPr>
                                      <w:rFonts w:ascii="Times New Roman" w:hAnsi="Times New Roman"/>
                                      <w:b/>
                                      <w:bCs/>
                                      <w:color w:val="404040" w:themeColor="text1" w:themeTint="BF"/>
                                      <w:sz w:val="36"/>
                                      <w:szCs w:val="36"/>
                                    </w:rPr>
                                    <w:alias w:val="Tiêu đề phụ"/>
                                    <w:tag w:val=""/>
                                    <w:id w:val="-1148361611"/>
                                    <w:showingPlcHdr/>
                                    <w:dataBinding w:prefixMappings="xmlns:ns0='http://purl.org/dc/elements/1.1/' xmlns:ns1='http://schemas.openxmlformats.org/package/2006/metadata/core-properties' " w:xpath="/ns1:coreProperties[1]/ns0:subject[1]" w:storeItemID="{6C3C8BC8-F283-45AE-878A-BAB7291924A1}"/>
                                    <w:text/>
                                  </w:sdtPr>
                                  <w:sdtEndPr/>
                                  <w:sdtContent>
                                    <w:r w:rsidR="009C7CD6">
                                      <w:rPr>
                                        <w:rFonts w:ascii="Times New Roman" w:hAnsi="Times New Roman"/>
                                        <w:b/>
                                        <w:bCs/>
                                        <w:color w:val="404040" w:themeColor="text1" w:themeTint="BF"/>
                                        <w:sz w:val="36"/>
                                        <w:szCs w:val="36"/>
                                      </w:rPr>
                                      <w:t xml:space="preserve">     </w:t>
                                    </w:r>
                                  </w:sdtContent>
                                </w:sdt>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37A0C53" id="Hộp Văn bản 2" o:spid="_x0000_s1059" type="#_x0000_t202" style="position:absolute;left:0;text-align:left;margin-left:247.95pt;margin-top:154.65pt;width:274.15pt;height:37.75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" filled="f" stroked="f" strokeweight=".5pt">
                    <v:path arrowok="t"/>
                    <v:textbox inset="0,0,0,0">
                      <w:txbxContent>
                        <w:p w14:paraId="30F02002" w14:textId="4DDF3316" w:rsidR="009C7CD6" w:rsidRPr="001531DA" w:rsidRDefault="009C7CD6" w:rsidP="002917FD">
                          <w:pPr>
                            <w:pStyle w:val="NoSpacing"/>
                            <w:rPr>
                              <w:rFonts w:ascii="Times New Roman" w:eastAsiaTheme="majorEastAsia" w:hAnsi="Times New Roman" w:cs="Times New Roman"/>
                              <w:b/>
                              <w:bCs/>
                              <w:color w:val="262626" w:themeColor="text1" w:themeTint="D9"/>
                              <w:sz w:val="72"/>
                            </w:rPr>
                          </w:pPr>
                          <w:sdt>
                            <w:sdtPr>
                              <w:rPr>
                                <w:rFonts w:ascii="Times New Roman" w:eastAsiaTheme="majorEastAsia" w:hAnsi="Times New Roman" w:cs="Times New Roman"/>
                                <w:b/>
                                <w:bCs/>
                                <w:color w:val="262626" w:themeColor="text1" w:themeTint="D9"/>
                                <w:sz w:val="72"/>
                                <w:szCs w:val="72"/>
                              </w:rPr>
                              <w:alias w:val="Tiêu đề"/>
                              <w:tag w:val=""/>
                              <w:id w:val="-705018352"/>
                              <w:dataBinding w:prefixMappings="xmlns:ns0='http://purl.org/dc/elements/1.1/' xmlns:ns1='http://schemas.openxmlformats.org/package/2006/metadata/core-properties' " w:xpath="/ns1:coreProperties[1]/ns0:title[1]" w:storeItemID="{6C3C8BC8-F283-45AE-878A-BAB7291924A1}"/>
                              <w:text/>
                            </w:sdtPr>
                            <w:sdtContent>
                              <w:r>
                                <w:rPr>
                                  <w:rFonts w:ascii="Times New Roman" w:eastAsiaTheme="majorEastAsia" w:hAnsi="Times New Roman" w:cs="Times New Roman"/>
                                  <w:b/>
                                  <w:bCs/>
                                  <w:color w:val="262626" w:themeColor="text1" w:themeTint="D9"/>
                                  <w:sz w:val="72"/>
                                  <w:szCs w:val="72"/>
                                </w:rPr>
                                <w:t xml:space="preserve">ĐỒ </w:t>
                              </w:r>
                              <w:proofErr w:type="gramStart"/>
                              <w:r>
                                <w:rPr>
                                  <w:rFonts w:ascii="Times New Roman" w:eastAsiaTheme="majorEastAsia" w:hAnsi="Times New Roman" w:cs="Times New Roman"/>
                                  <w:b/>
                                  <w:bCs/>
                                  <w:color w:val="262626" w:themeColor="text1" w:themeTint="D9"/>
                                  <w:sz w:val="72"/>
                                  <w:szCs w:val="72"/>
                                </w:rPr>
                                <w:t>ÁN</w:t>
                              </w:r>
                              <w:proofErr w:type="gramEnd"/>
                              <w:r>
                                <w:rPr>
                                  <w:rFonts w:ascii="Times New Roman" w:eastAsiaTheme="majorEastAsia" w:hAnsi="Times New Roman" w:cs="Times New Roman"/>
                                  <w:b/>
                                  <w:bCs/>
                                  <w:color w:val="262626" w:themeColor="text1" w:themeTint="D9"/>
                                  <w:sz w:val="72"/>
                                  <w:szCs w:val="72"/>
                                </w:rPr>
                                <w:t xml:space="preserve"> CUỐI KÌ</w:t>
                              </w:r>
                            </w:sdtContent>
                          </w:sdt>
                        </w:p>
                        <w:p w14:paraId="0708B9C2" w14:textId="77777777" w:rsidR="009C7CD6" w:rsidRPr="001531DA" w:rsidRDefault="009C7CD6" w:rsidP="002917FD">
                          <w:pPr>
                            <w:spacing w:before="120"/>
                            <w:rPr>
                              <w:rFonts w:ascii="Times New Roman" w:hAnsi="Times New Roman"/>
                              <w:b/>
                              <w:bCs/>
                              <w:color w:val="404040" w:themeColor="text1" w:themeTint="BF"/>
                              <w:sz w:val="36"/>
                              <w:szCs w:val="36"/>
                            </w:rPr>
                          </w:pPr>
                          <w:sdt>
                            <w:sdtPr>
                              <w:rPr>
                                <w:rFonts w:ascii="Times New Roman" w:hAnsi="Times New Roman"/>
                                <w:b/>
                                <w:bCs/>
                                <w:color w:val="404040" w:themeColor="text1" w:themeTint="BF"/>
                                <w:sz w:val="36"/>
                                <w:szCs w:val="36"/>
                              </w:rPr>
                              <w:alias w:val="Tiêu đề phụ"/>
                              <w:tag w:val=""/>
                              <w:id w:val="-1148361611"/>
                              <w:showingPlcHdr/>
                              <w:dataBinding w:prefixMappings="xmlns:ns0='http://purl.org/dc/elements/1.1/' xmlns:ns1='http://schemas.openxmlformats.org/package/2006/metadata/core-properties' " w:xpath="/ns1:coreProperties[1]/ns0:subject[1]" w:storeItemID="{6C3C8BC8-F283-45AE-878A-BAB7291924A1}"/>
                              <w:text/>
                            </w:sdtPr>
                            <w:sdtContent>
                              <w:r>
                                <w:rPr>
                                  <w:rFonts w:ascii="Times New Roman" w:hAnsi="Times New Roman"/>
                                  <w:b/>
                                  <w:bCs/>
                                  <w:color w:val="404040" w:themeColor="text1" w:themeTint="BF"/>
                                  <w:sz w:val="36"/>
                                  <w:szCs w:val="36"/>
                                </w:rPr>
                                <w:t xml:space="preserve">     </w:t>
                              </w:r>
                            </w:sdtContent>
                          </w:sdt>
                        </w:p>
                      </w:txbxContent>
                    </v:textbox>
                    <w10:wrap anchorx="page" anchory="page"/>
                  </v:shape>
                </w:pict>
              </mc:Fallback>
            </mc:AlternateContent>
          </w:r>
          <w:r w:rsidR="002917FD">
            <w:rPr>
              <w:rFonts w:asciiTheme="minorHAnsi" w:hAnsiTheme="minorHAnsi" w:cstheme="minorBidi"/>
              <w:noProof/>
              <w:sz w:val="22"/>
              <w:szCs w:val="22"/>
            </w:rPr>
            <mc:AlternateContent>
              <mc:Choice Requires="wps">
                <w:drawing>
                  <wp:anchor distT="45720" distB="45720" distL="114300" distR="114300" simplePos="0" relativeHeight="251655680" behindDoc="1" locked="0" layoutInCell="1" allowOverlap="1" wp14:anchorId="0D1D36EC" wp14:editId="26A9D0BD">
                    <wp:simplePos x="0" y="0"/>
                    <wp:positionH relativeFrom="margin">
                      <wp:posOffset>-111967</wp:posOffset>
                    </wp:positionH>
                    <wp:positionV relativeFrom="paragraph">
                      <wp:posOffset>463537</wp:posOffset>
                    </wp:positionV>
                    <wp:extent cx="3249930" cy="382270"/>
                    <wp:effectExtent l="0" t="0" r="7620" b="0"/>
                    <wp:wrapNone/>
                    <wp:docPr id="1950181445" name="Hộp Văn bản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9930" cy="382270"/>
                            </a:xfrm>
                            <a:prstGeom prst="rect">
                              <a:avLst/>
                            </a:prstGeom>
                            <a:solidFill>
                              <a:srgbClr val="FFFFFF"/>
                            </a:solidFill>
                            <a:ln w="9525">
                              <a:noFill/>
                              <a:miter lim="800000"/>
                              <a:headEnd/>
                              <a:tailEnd/>
                            </a:ln>
                          </wps:spPr>
                          <wps:txbx>
                            <w:txbxContent>
                              <w:p w14:paraId="2D012658" w14:textId="77777777" w:rsidR="009C7CD6" w:rsidRPr="00B519BA" w:rsidRDefault="009C7CD6" w:rsidP="002917FD">
                                <w:pPr>
                                  <w:ind w:firstLine="0"/>
                                  <w:rPr>
                                    <w:rFonts w:ascii="Times New Roman" w:hAnsi="Times New Roman"/>
                                    <w:sz w:val="24"/>
                                    <w:szCs w:val="24"/>
                                  </w:rPr>
                                </w:pPr>
                                <w:r w:rsidRPr="00B519BA">
                                  <w:rPr>
                                    <w:rFonts w:ascii="Times New Roman" w:hAnsi="Times New Roman"/>
                                    <w:b/>
                                    <w:bCs/>
                                    <w:sz w:val="24"/>
                                    <w:szCs w:val="24"/>
                                  </w:rPr>
                                  <w:t>Thời gian thực hiện:</w:t>
                                </w:r>
                                <w:r w:rsidRPr="00B519BA">
                                  <w:rPr>
                                    <w:rFonts w:ascii="Times New Roman" w:hAnsi="Times New Roman"/>
                                    <w:sz w:val="24"/>
                                    <w:szCs w:val="24"/>
                                  </w:rPr>
                                  <w:t xml:space="preserve"> </w:t>
                                </w:r>
                                <w:r>
                                  <w:rPr>
                                    <w:rFonts w:ascii="Times New Roman" w:hAnsi="Times New Roman"/>
                                    <w:sz w:val="24"/>
                                    <w:szCs w:val="24"/>
                                  </w:rPr>
                                  <w:t>4</w:t>
                                </w:r>
                                <w:r w:rsidRPr="00B519BA">
                                  <w:rPr>
                                    <w:rFonts w:ascii="Times New Roman" w:hAnsi="Times New Roman"/>
                                    <w:sz w:val="24"/>
                                    <w:szCs w:val="24"/>
                                  </w:rPr>
                                  <w:t>/</w:t>
                                </w:r>
                                <w:r>
                                  <w:rPr>
                                    <w:rFonts w:ascii="Times New Roman" w:hAnsi="Times New Roman"/>
                                    <w:sz w:val="24"/>
                                    <w:szCs w:val="24"/>
                                  </w:rPr>
                                  <w:t>4</w:t>
                                </w:r>
                                <w:r w:rsidRPr="00B519BA">
                                  <w:rPr>
                                    <w:rFonts w:ascii="Times New Roman" w:hAnsi="Times New Roman"/>
                                    <w:sz w:val="24"/>
                                    <w:szCs w:val="24"/>
                                  </w:rPr>
                                  <w:t xml:space="preserve">/2024 – </w:t>
                                </w:r>
                                <w:r>
                                  <w:rPr>
                                    <w:rFonts w:ascii="Times New Roman" w:hAnsi="Times New Roman"/>
                                    <w:sz w:val="24"/>
                                    <w:szCs w:val="24"/>
                                  </w:rPr>
                                  <w:t>17</w:t>
                                </w:r>
                                <w:r w:rsidRPr="00B519BA">
                                  <w:rPr>
                                    <w:rFonts w:ascii="Times New Roman" w:hAnsi="Times New Roman"/>
                                    <w:sz w:val="24"/>
                                    <w:szCs w:val="24"/>
                                  </w:rPr>
                                  <w:t>/</w:t>
                                </w:r>
                                <w:r>
                                  <w:rPr>
                                    <w:rFonts w:ascii="Times New Roman" w:hAnsi="Times New Roman"/>
                                    <w:sz w:val="24"/>
                                    <w:szCs w:val="24"/>
                                  </w:rPr>
                                  <w:t>4</w:t>
                                </w:r>
                                <w:r w:rsidRPr="00B519BA">
                                  <w:rPr>
                                    <w:rFonts w:ascii="Times New Roman" w:hAnsi="Times New Roman"/>
                                    <w:sz w:val="24"/>
                                    <w:szCs w:val="24"/>
                                  </w:rPr>
                                  <w:t>/20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D1D36EC" id="Hộp Văn bản 4" o:spid="_x0000_s1060" type="#_x0000_t202" style="position:absolute;left:0;text-align:left;margin-left:-8.8pt;margin-top:36.5pt;width:255.9pt;height:30.1pt;z-index:-2516608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" stroked="f">
                    <v:textbox style="mso-fit-shape-to-text:t">
                      <w:txbxContent>
                        <w:p w14:paraId="2D012658" w14:textId="77777777" w:rsidR="009C7CD6" w:rsidRPr="00B519BA" w:rsidRDefault="009C7CD6" w:rsidP="002917FD">
                          <w:pPr>
                            <w:ind w:firstLine="0"/>
                            <w:rPr>
                              <w:rFonts w:ascii="Times New Roman" w:hAnsi="Times New Roman"/>
                              <w:sz w:val="24"/>
                              <w:szCs w:val="24"/>
                            </w:rPr>
                          </w:pPr>
                          <w:r w:rsidRPr="00B519BA">
                            <w:rPr>
                              <w:rFonts w:ascii="Times New Roman" w:hAnsi="Times New Roman"/>
                              <w:b/>
                              <w:bCs/>
                              <w:sz w:val="24"/>
                              <w:szCs w:val="24"/>
                            </w:rPr>
                            <w:t>Thời gian thực hiện:</w:t>
                          </w:r>
                          <w:r w:rsidRPr="00B519BA">
                            <w:rPr>
                              <w:rFonts w:ascii="Times New Roman" w:hAnsi="Times New Roman"/>
                              <w:sz w:val="24"/>
                              <w:szCs w:val="24"/>
                            </w:rPr>
                            <w:t xml:space="preserve"> </w:t>
                          </w:r>
                          <w:r>
                            <w:rPr>
                              <w:rFonts w:ascii="Times New Roman" w:hAnsi="Times New Roman"/>
                              <w:sz w:val="24"/>
                              <w:szCs w:val="24"/>
                            </w:rPr>
                            <w:t>4</w:t>
                          </w:r>
                          <w:r w:rsidRPr="00B519BA">
                            <w:rPr>
                              <w:rFonts w:ascii="Times New Roman" w:hAnsi="Times New Roman"/>
                              <w:sz w:val="24"/>
                              <w:szCs w:val="24"/>
                            </w:rPr>
                            <w:t>/</w:t>
                          </w:r>
                          <w:r>
                            <w:rPr>
                              <w:rFonts w:ascii="Times New Roman" w:hAnsi="Times New Roman"/>
                              <w:sz w:val="24"/>
                              <w:szCs w:val="24"/>
                            </w:rPr>
                            <w:t>4</w:t>
                          </w:r>
                          <w:r w:rsidRPr="00B519BA">
                            <w:rPr>
                              <w:rFonts w:ascii="Times New Roman" w:hAnsi="Times New Roman"/>
                              <w:sz w:val="24"/>
                              <w:szCs w:val="24"/>
                            </w:rPr>
                            <w:t xml:space="preserve">/2024 – </w:t>
                          </w:r>
                          <w:r>
                            <w:rPr>
                              <w:rFonts w:ascii="Times New Roman" w:hAnsi="Times New Roman"/>
                              <w:sz w:val="24"/>
                              <w:szCs w:val="24"/>
                            </w:rPr>
                            <w:t>17</w:t>
                          </w:r>
                          <w:r w:rsidRPr="00B519BA">
                            <w:rPr>
                              <w:rFonts w:ascii="Times New Roman" w:hAnsi="Times New Roman"/>
                              <w:sz w:val="24"/>
                              <w:szCs w:val="24"/>
                            </w:rPr>
                            <w:t>/</w:t>
                          </w:r>
                          <w:r>
                            <w:rPr>
                              <w:rFonts w:ascii="Times New Roman" w:hAnsi="Times New Roman"/>
                              <w:sz w:val="24"/>
                              <w:szCs w:val="24"/>
                            </w:rPr>
                            <w:t>4</w:t>
                          </w:r>
                          <w:r w:rsidRPr="00B519BA">
                            <w:rPr>
                              <w:rFonts w:ascii="Times New Roman" w:hAnsi="Times New Roman"/>
                              <w:sz w:val="24"/>
                              <w:szCs w:val="24"/>
                            </w:rPr>
                            <w:t>/2024</w:t>
                          </w:r>
                        </w:p>
                      </w:txbxContent>
                    </v:textbox>
                    <w10:wrap anchorx="margin"/>
                  </v:shape>
                </w:pict>
              </mc:Fallback>
            </mc:AlternateContent>
          </w:r>
          <w:r w:rsidR="002917FD">
            <w:rPr>
              <w:rFonts w:asciiTheme="minorHAnsi" w:hAnsiTheme="minorHAnsi" w:cstheme="minorBidi"/>
              <w:noProof/>
              <w:sz w:val="22"/>
              <w:szCs w:val="22"/>
            </w:rPr>
            <mc:AlternateContent>
              <mc:Choice Requires="wps">
                <w:drawing>
                  <wp:anchor distT="45720" distB="45720" distL="114300" distR="114300" simplePos="0" relativeHeight="251656704" behindDoc="0" locked="0" layoutInCell="1" allowOverlap="1" wp14:anchorId="05223A24" wp14:editId="5398ED0A">
                    <wp:simplePos x="0" y="0"/>
                    <wp:positionH relativeFrom="margin">
                      <wp:posOffset>1491615</wp:posOffset>
                    </wp:positionH>
                    <wp:positionV relativeFrom="paragraph">
                      <wp:posOffset>3513455</wp:posOffset>
                    </wp:positionV>
                    <wp:extent cx="4559300" cy="398145"/>
                    <wp:effectExtent l="3175" t="0" r="0" b="0"/>
                    <wp:wrapSquare wrapText="bothSides"/>
                    <wp:docPr id="462406998" name="Hộp Văn bản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9300" cy="39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BF2D18" w14:textId="77777777" w:rsidR="009C7CD6" w:rsidRDefault="009C7CD6" w:rsidP="002917FD">
                                <w:pPr>
                                  <w:ind w:left="720" w:firstLine="720"/>
                                  <w:rPr>
                                    <w:rFonts w:ascii="Times New Roman" w:hAnsi="Times New Roman"/>
                                    <w:b/>
                                    <w:bCs/>
                                    <w:sz w:val="40"/>
                                    <w:szCs w:val="40"/>
                                  </w:rPr>
                                </w:pPr>
                                <w:r w:rsidRPr="00B519BA">
                                  <w:rPr>
                                    <w:rFonts w:ascii="Times New Roman" w:hAnsi="Times New Roman"/>
                                    <w:b/>
                                    <w:bCs/>
                                    <w:sz w:val="40"/>
                                    <w:szCs w:val="40"/>
                                  </w:rPr>
                                  <w:t>Nội dung thực hiện</w:t>
                                </w:r>
                              </w:p>
                              <w:p w14:paraId="5E31CEDA" w14:textId="77777777" w:rsidR="009C7CD6" w:rsidRPr="00B519BA" w:rsidRDefault="009C7CD6" w:rsidP="002917FD">
                                <w:pPr>
                                  <w:rPr>
                                    <w:rFonts w:ascii="Times New Roman" w:hAnsi="Times New Roman"/>
                                    <w:sz w:val="40"/>
                                    <w:szCs w:val="40"/>
                                  </w:rPr>
                                </w:pPr>
                                <w:r w:rsidRPr="00B519BA">
                                  <w:rPr>
                                    <w:rFonts w:ascii="Times New Roman" w:hAnsi="Times New Roman"/>
                                    <w:sz w:val="40"/>
                                    <w:szCs w:val="40"/>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223A24" id="Hộp Văn bản 5" o:spid="_x0000_s1061" type="#_x0000_t202" style="position:absolute;left:0;text-align:left;margin-left:117.45pt;margin-top:276.65pt;width:359pt;height:31.35pt;z-index:2516567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" stroked="f">
                    <v:textbox>
                      <w:txbxContent>
                        <w:p w14:paraId="41BF2D18" w14:textId="77777777" w:rsidR="009C7CD6" w:rsidRDefault="009C7CD6" w:rsidP="002917FD">
                          <w:pPr>
                            <w:ind w:left="720" w:firstLine="720"/>
                            <w:rPr>
                              <w:rFonts w:ascii="Times New Roman" w:hAnsi="Times New Roman"/>
                              <w:b/>
                              <w:bCs/>
                              <w:sz w:val="40"/>
                              <w:szCs w:val="40"/>
                            </w:rPr>
                          </w:pPr>
                          <w:r w:rsidRPr="00B519BA">
                            <w:rPr>
                              <w:rFonts w:ascii="Times New Roman" w:hAnsi="Times New Roman"/>
                              <w:b/>
                              <w:bCs/>
                              <w:sz w:val="40"/>
                              <w:szCs w:val="40"/>
                            </w:rPr>
                            <w:t>Nội dung thực hiện</w:t>
                          </w:r>
                        </w:p>
                        <w:p w14:paraId="5E31CEDA" w14:textId="77777777" w:rsidR="009C7CD6" w:rsidRPr="00B519BA" w:rsidRDefault="009C7CD6" w:rsidP="002917FD">
                          <w:pPr>
                            <w:rPr>
                              <w:rFonts w:ascii="Times New Roman" w:hAnsi="Times New Roman"/>
                              <w:sz w:val="40"/>
                              <w:szCs w:val="40"/>
                            </w:rPr>
                          </w:pPr>
                          <w:r w:rsidRPr="00B519BA">
                            <w:rPr>
                              <w:rFonts w:ascii="Times New Roman" w:hAnsi="Times New Roman"/>
                              <w:sz w:val="40"/>
                              <w:szCs w:val="40"/>
                            </w:rPr>
                            <w:t xml:space="preserve"> </w:t>
                          </w:r>
                        </w:p>
                      </w:txbxContent>
                    </v:textbox>
                    <w10:wrap type="square" anchorx="margin"/>
                  </v:shape>
                </w:pict>
              </mc:Fallback>
            </mc:AlternateContent>
          </w:r>
          <w:r w:rsidR="002917FD">
            <w:rPr>
              <w:rFonts w:asciiTheme="minorHAnsi" w:hAnsiTheme="minorHAnsi" w:cstheme="minorBidi"/>
              <w:noProof/>
              <w:sz w:val="22"/>
              <w:szCs w:val="22"/>
            </w:rPr>
            <mc:AlternateContent>
              <mc:Choice Requires="wps">
                <w:drawing>
                  <wp:anchor distT="45720" distB="45720" distL="114300" distR="114300" simplePos="0" relativeHeight="251657728" behindDoc="0" locked="0" layoutInCell="1" allowOverlap="1" wp14:anchorId="3C37B1D5" wp14:editId="67296342">
                    <wp:simplePos x="0" y="0"/>
                    <wp:positionH relativeFrom="margin">
                      <wp:align>right</wp:align>
                    </wp:positionH>
                    <wp:positionV relativeFrom="paragraph">
                      <wp:posOffset>6420485</wp:posOffset>
                    </wp:positionV>
                    <wp:extent cx="4451985" cy="1374140"/>
                    <wp:effectExtent l="0" t="0" r="0" b="0"/>
                    <wp:wrapSquare wrapText="bothSides"/>
                    <wp:docPr id="1923215209" name="Hộp Văn bản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985" cy="1374140"/>
                            </a:xfrm>
                            <a:prstGeom prst="rect">
                              <a:avLst/>
                            </a:prstGeom>
                            <a:noFill/>
                            <a:ln w="9525">
                              <a:noFill/>
                              <a:miter lim="800000"/>
                              <a:headEnd/>
                              <a:tailEnd/>
                            </a:ln>
                          </wps:spPr>
                          <wps:txbx>
                            <w:txbxContent>
                              <w:p w14:paraId="2877C66B" w14:textId="77777777" w:rsidR="009C7CD6" w:rsidRPr="002917FD" w:rsidRDefault="009C7CD6" w:rsidP="002917FD">
                                <w:pPr>
                                  <w:spacing w:before="240" w:line="360" w:lineRule="auto"/>
                                  <w:rPr>
                                    <w:rFonts w:ascii="Times New Roman" w:hAnsi="Times New Roman"/>
                                    <w:b/>
                                    <w:bCs/>
                                    <w:sz w:val="36"/>
                                    <w:szCs w:val="36"/>
                                  </w:rPr>
                                </w:pPr>
                                <w:r w:rsidRPr="002917FD">
                                  <w:rPr>
                                    <w:rFonts w:ascii="Times New Roman" w:hAnsi="Times New Roman"/>
                                    <w:b/>
                                    <w:bCs/>
                                    <w:sz w:val="36"/>
                                    <w:szCs w:val="36"/>
                                  </w:rPr>
                                  <w:t xml:space="preserve">Sinh viên thực hiện: </w:t>
                                </w:r>
                                <w:r w:rsidRPr="002917FD">
                                  <w:rPr>
                                    <w:rFonts w:ascii="Times New Roman" w:hAnsi="Times New Roman"/>
                                    <w:color w:val="000000" w:themeColor="text1"/>
                                    <w:sz w:val="36"/>
                                    <w:szCs w:val="36"/>
                                  </w:rPr>
                                  <w:t>Đoàn Việt Khải</w:t>
                                </w:r>
                              </w:p>
                              <w:p w14:paraId="1603D1E9" w14:textId="77777777" w:rsidR="009C7CD6" w:rsidRPr="002917FD" w:rsidRDefault="009C7CD6" w:rsidP="002917FD">
                                <w:pPr>
                                  <w:spacing w:before="240" w:line="360" w:lineRule="auto"/>
                                  <w:rPr>
                                    <w:rFonts w:ascii="Times New Roman" w:hAnsi="Times New Roman"/>
                                    <w:sz w:val="36"/>
                                    <w:szCs w:val="36"/>
                                  </w:rPr>
                                </w:pPr>
                                <w:r w:rsidRPr="002917FD">
                                  <w:rPr>
                                    <w:rFonts w:ascii="Times New Roman" w:hAnsi="Times New Roman"/>
                                    <w:b/>
                                    <w:bCs/>
                                    <w:sz w:val="36"/>
                                    <w:szCs w:val="36"/>
                                  </w:rPr>
                                  <w:t>MSSV:</w:t>
                                </w:r>
                                <w:r w:rsidRPr="002917FD">
                                  <w:rPr>
                                    <w:rFonts w:ascii="Times New Roman" w:hAnsi="Times New Roman"/>
                                    <w:sz w:val="36"/>
                                    <w:szCs w:val="36"/>
                                  </w:rPr>
                                  <w:t xml:space="preserve"> </w:t>
                                </w:r>
                                <w:r w:rsidRPr="002917FD">
                                  <w:rPr>
                                    <w:rFonts w:ascii="Times New Roman" w:hAnsi="Times New Roman"/>
                                    <w:color w:val="000000" w:themeColor="text1"/>
                                    <w:sz w:val="36"/>
                                    <w:szCs w:val="36"/>
                                  </w:rPr>
                                  <w:t>2352067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C37B1D5" id="Hộp Văn bản 1" o:spid="_x0000_s1062" type="#_x0000_t202" style="position:absolute;left:0;text-align:left;margin-left:299.35pt;margin-top:505.55pt;width:350.55pt;height:108.2pt;z-index:25165772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" filled="f" stroked="f">
                    <v:textbox style="mso-fit-shape-to-text:t">
                      <w:txbxContent>
                        <w:p w14:paraId="2877C66B" w14:textId="77777777" w:rsidR="009C7CD6" w:rsidRPr="002917FD" w:rsidRDefault="009C7CD6" w:rsidP="002917FD">
                          <w:pPr>
                            <w:spacing w:before="240" w:line="360" w:lineRule="auto"/>
                            <w:rPr>
                              <w:rFonts w:ascii="Times New Roman" w:hAnsi="Times New Roman"/>
                              <w:b/>
                              <w:bCs/>
                              <w:sz w:val="36"/>
                              <w:szCs w:val="36"/>
                            </w:rPr>
                          </w:pPr>
                          <w:r w:rsidRPr="002917FD">
                            <w:rPr>
                              <w:rFonts w:ascii="Times New Roman" w:hAnsi="Times New Roman"/>
                              <w:b/>
                              <w:bCs/>
                              <w:sz w:val="36"/>
                              <w:szCs w:val="36"/>
                            </w:rPr>
                            <w:t xml:space="preserve">Sinh viên thực hiện: </w:t>
                          </w:r>
                          <w:r w:rsidRPr="002917FD">
                            <w:rPr>
                              <w:rFonts w:ascii="Times New Roman" w:hAnsi="Times New Roman"/>
                              <w:color w:val="000000" w:themeColor="text1"/>
                              <w:sz w:val="36"/>
                              <w:szCs w:val="36"/>
                            </w:rPr>
                            <w:t>Đoàn Việt Khải</w:t>
                          </w:r>
                        </w:p>
                        <w:p w14:paraId="1603D1E9" w14:textId="77777777" w:rsidR="009C7CD6" w:rsidRPr="002917FD" w:rsidRDefault="009C7CD6" w:rsidP="002917FD">
                          <w:pPr>
                            <w:spacing w:before="240" w:line="360" w:lineRule="auto"/>
                            <w:rPr>
                              <w:rFonts w:ascii="Times New Roman" w:hAnsi="Times New Roman"/>
                              <w:sz w:val="36"/>
                              <w:szCs w:val="36"/>
                            </w:rPr>
                          </w:pPr>
                          <w:r w:rsidRPr="002917FD">
                            <w:rPr>
                              <w:rFonts w:ascii="Times New Roman" w:hAnsi="Times New Roman"/>
                              <w:b/>
                              <w:bCs/>
                              <w:sz w:val="36"/>
                              <w:szCs w:val="36"/>
                            </w:rPr>
                            <w:t>MSSV:</w:t>
                          </w:r>
                          <w:r w:rsidRPr="002917FD">
                            <w:rPr>
                              <w:rFonts w:ascii="Times New Roman" w:hAnsi="Times New Roman"/>
                              <w:sz w:val="36"/>
                              <w:szCs w:val="36"/>
                            </w:rPr>
                            <w:t xml:space="preserve"> </w:t>
                          </w:r>
                          <w:r w:rsidRPr="002917FD">
                            <w:rPr>
                              <w:rFonts w:ascii="Times New Roman" w:hAnsi="Times New Roman"/>
                              <w:color w:val="000000" w:themeColor="text1"/>
                              <w:sz w:val="36"/>
                              <w:szCs w:val="36"/>
                            </w:rPr>
                            <w:t>23520673</w:t>
                          </w:r>
                        </w:p>
                      </w:txbxContent>
                    </v:textbox>
                    <w10:wrap type="square" anchorx="margin"/>
                  </v:shape>
                </w:pict>
              </mc:Fallback>
            </mc:AlternateContent>
          </w:r>
          <w:r w:rsidR="002917FD" w:rsidRPr="00E850EF">
            <w:rPr>
              <w:rFonts w:ascii="Times New Roman" w:hAnsi="Times New Roman"/>
              <w:b/>
              <w:bCs/>
              <w:sz w:val="52"/>
              <w:szCs w:val="52"/>
            </w:rPr>
            <w:br w:type="page"/>
          </w:r>
        </w:p>
      </w:sdtContent>
    </w:sdt>
    <w:p w14:paraId="29238597" w14:textId="05A03782" w:rsidR="002917FD" w:rsidRPr="00110F1A" w:rsidRDefault="002917FD" w:rsidP="00CC040D">
      <w:pPr>
        <w:ind w:firstLine="0"/>
        <w:rPr>
          <w:rFonts w:ascii="Times New Roman" w:hAnsi="Times New Roman"/>
          <w:b/>
          <w:bCs/>
          <w:sz w:val="52"/>
          <w:szCs w:val="52"/>
        </w:rPr>
      </w:pPr>
    </w:p>
    <w:p w14:paraId="1C72245F" w14:textId="77777777" w:rsidR="00A527C8" w:rsidRDefault="00A527C8" w:rsidP="00052098">
      <w:pPr>
        <w:ind w:firstLine="0"/>
        <w:jc w:val="center"/>
        <w:rPr>
          <w:rFonts w:ascii="UTM Avo" w:hAnsi="UTM Avo"/>
          <w:b/>
          <w:color w:val="641009"/>
          <w:sz w:val="30"/>
          <w:szCs w:val="30"/>
        </w:rPr>
      </w:pPr>
    </w:p>
    <w:p w14:paraId="0D8D242F" w14:textId="77777777" w:rsidR="003E72FD" w:rsidRPr="00A403AA" w:rsidRDefault="003E72FD" w:rsidP="00D1136F"/>
    <w:sdt>
      <w:sdtPr>
        <w:rPr>
          <w:rFonts w:ascii="UVN Viet Sach" w:eastAsia="Calibri" w:hAnsi="UVN Viet Sach" w:cs="Times New Roman"/>
          <w:b/>
          <w:bCs/>
          <w:color w:val="auto"/>
          <w:sz w:val="26"/>
          <w:szCs w:val="26"/>
        </w:rPr>
        <w:id w:val="-1029487931"/>
        <w:docPartObj>
          <w:docPartGallery w:val="Table of Contents"/>
          <w:docPartUnique/>
        </w:docPartObj>
      </w:sdtPr>
      <w:sdtEndPr>
        <w:rPr>
          <w:noProof/>
        </w:rPr>
      </w:sdtEndPr>
      <w:sdtContent>
        <w:p w14:paraId="42BE02EC" w14:textId="4D006C91" w:rsidR="00CE48E2" w:rsidRPr="00377044" w:rsidRDefault="00406CB3" w:rsidP="00377044">
          <w:pPr>
            <w:pStyle w:val="TOCHeading"/>
            <w:jc w:val="center"/>
            <w:rPr>
              <w:rFonts w:ascii="UTM Avo" w:hAnsi="UTM Avo"/>
              <w:b/>
              <w:bCs/>
              <w:color w:val="auto"/>
            </w:rPr>
          </w:pPr>
          <w:r w:rsidRPr="00377044">
            <w:rPr>
              <w:rFonts w:ascii="UTM Avo" w:hAnsi="UTM Avo"/>
              <w:b/>
              <w:bCs/>
              <w:color w:val="auto"/>
            </w:rPr>
            <w:t>MỤC LỤC</w:t>
          </w:r>
        </w:p>
        <w:p w14:paraId="52AFA75B" w14:textId="37EF7B51" w:rsidR="00406CB3" w:rsidRDefault="00CE48E2">
          <w:pPr>
            <w:pStyle w:val="TOC2"/>
            <w:tabs>
              <w:tab w:val="left" w:pos="1300"/>
              <w:tab w:val="right" w:leader="dot" w:pos="9629"/>
            </w:tabs>
            <w:rPr>
              <w:rFonts w:eastAsiaTheme="minorEastAsia" w:cstheme="minorBidi"/>
              <w:b/>
              <w:bCs w:val="0"/>
              <w:noProof/>
              <w:sz w:val="24"/>
              <w:szCs w:val="24"/>
            </w:rPr>
          </w:pPr>
          <w:r>
            <w:rPr>
              <w:bCs w:val="0"/>
            </w:rPr>
            <w:fldChar w:fldCharType="begin"/>
          </w:r>
          <w:r>
            <w:instrText xml:space="preserve"> TOC \o "1-3" \h \z \u </w:instrText>
          </w:r>
          <w:r>
            <w:rPr>
              <w:bCs w:val="0"/>
            </w:rPr>
            <w:fldChar w:fldCharType="separate"/>
          </w:r>
          <w:hyperlink w:anchor="_Toc82987684" w:history="1">
            <w:r w:rsidR="00406CB3" w:rsidRPr="005F61B2">
              <w:rPr>
                <w:rStyle w:val="Hyperlink"/>
                <w:noProof/>
              </w:rPr>
              <w:t>1.</w:t>
            </w:r>
            <w:r w:rsidR="00406CB3">
              <w:rPr>
                <w:rFonts w:eastAsiaTheme="minorEastAsia" w:cstheme="minorBidi"/>
                <w:b/>
                <w:bCs w:val="0"/>
                <w:noProof/>
                <w:sz w:val="24"/>
                <w:szCs w:val="24"/>
              </w:rPr>
              <w:tab/>
            </w:r>
            <w:r w:rsidR="00406CB3" w:rsidRPr="005F61B2">
              <w:rPr>
                <w:rStyle w:val="Hyperlink"/>
                <w:noProof/>
              </w:rPr>
              <w:t>Nội dung 1</w:t>
            </w:r>
            <w:r w:rsidR="00406CB3">
              <w:rPr>
                <w:noProof/>
                <w:webHidden/>
              </w:rPr>
              <w:tab/>
            </w:r>
            <w:r w:rsidR="00406CB3">
              <w:rPr>
                <w:noProof/>
                <w:webHidden/>
              </w:rPr>
              <w:fldChar w:fldCharType="begin"/>
            </w:r>
            <w:r w:rsidR="00406CB3">
              <w:rPr>
                <w:noProof/>
                <w:webHidden/>
              </w:rPr>
              <w:instrText xml:space="preserve"> PAGEREF _Toc82987684 \h </w:instrText>
            </w:r>
            <w:r w:rsidR="00406CB3">
              <w:rPr>
                <w:noProof/>
                <w:webHidden/>
              </w:rPr>
            </w:r>
            <w:r w:rsidR="00406CB3">
              <w:rPr>
                <w:noProof/>
                <w:webHidden/>
              </w:rPr>
              <w:fldChar w:fldCharType="separate"/>
            </w:r>
            <w:r w:rsidR="00406CB3">
              <w:rPr>
                <w:noProof/>
                <w:webHidden/>
              </w:rPr>
              <w:t>2</w:t>
            </w:r>
            <w:r w:rsidR="00406CB3">
              <w:rPr>
                <w:noProof/>
                <w:webHidden/>
              </w:rPr>
              <w:fldChar w:fldCharType="end"/>
            </w:r>
          </w:hyperlink>
        </w:p>
        <w:p w14:paraId="37B42460" w14:textId="3D4A5631" w:rsidR="00406CB3" w:rsidRDefault="0018168A">
          <w:pPr>
            <w:pStyle w:val="TOC3"/>
            <w:tabs>
              <w:tab w:val="left" w:pos="1560"/>
              <w:tab w:val="right" w:leader="dot" w:pos="9629"/>
            </w:tabs>
            <w:rPr>
              <w:rFonts w:eastAsiaTheme="minorEastAsia" w:cstheme="minorBidi"/>
              <w:noProof/>
              <w:sz w:val="24"/>
              <w:szCs w:val="24"/>
            </w:rPr>
          </w:pPr>
          <w:hyperlink w:anchor="_Toc82987685" w:history="1">
            <w:r w:rsidR="00406CB3" w:rsidRPr="005F61B2">
              <w:rPr>
                <w:rStyle w:val="Hyperlink"/>
                <w:noProof/>
              </w:rPr>
              <w:t>a.</w:t>
            </w:r>
            <w:r w:rsidR="00406CB3">
              <w:rPr>
                <w:rFonts w:eastAsiaTheme="minorEastAsia" w:cstheme="minorBidi"/>
                <w:noProof/>
                <w:sz w:val="24"/>
                <w:szCs w:val="24"/>
              </w:rPr>
              <w:tab/>
            </w:r>
            <w:r w:rsidR="00406CB3" w:rsidRPr="005F61B2">
              <w:rPr>
                <w:rStyle w:val="Hyperlink"/>
                <w:noProof/>
              </w:rPr>
              <w:t>Nội dung a</w:t>
            </w:r>
            <w:r w:rsidR="00406CB3">
              <w:rPr>
                <w:noProof/>
                <w:webHidden/>
              </w:rPr>
              <w:tab/>
            </w:r>
            <w:r w:rsidR="00406CB3">
              <w:rPr>
                <w:noProof/>
                <w:webHidden/>
              </w:rPr>
              <w:fldChar w:fldCharType="begin"/>
            </w:r>
            <w:r w:rsidR="00406CB3">
              <w:rPr>
                <w:noProof/>
                <w:webHidden/>
              </w:rPr>
              <w:instrText xml:space="preserve"> PAGEREF _Toc82987685 \h </w:instrText>
            </w:r>
            <w:r w:rsidR="00406CB3">
              <w:rPr>
                <w:noProof/>
                <w:webHidden/>
              </w:rPr>
            </w:r>
            <w:r w:rsidR="00406CB3">
              <w:rPr>
                <w:noProof/>
                <w:webHidden/>
              </w:rPr>
              <w:fldChar w:fldCharType="separate"/>
            </w:r>
            <w:r w:rsidR="00406CB3">
              <w:rPr>
                <w:noProof/>
                <w:webHidden/>
              </w:rPr>
              <w:t>2</w:t>
            </w:r>
            <w:r w:rsidR="00406CB3">
              <w:rPr>
                <w:noProof/>
                <w:webHidden/>
              </w:rPr>
              <w:fldChar w:fldCharType="end"/>
            </w:r>
          </w:hyperlink>
        </w:p>
        <w:p w14:paraId="14E45A4F" w14:textId="30F877D1" w:rsidR="00406CB3" w:rsidRDefault="0018168A">
          <w:pPr>
            <w:pStyle w:val="TOC2"/>
            <w:tabs>
              <w:tab w:val="left" w:pos="1300"/>
              <w:tab w:val="right" w:leader="dot" w:pos="9629"/>
            </w:tabs>
            <w:rPr>
              <w:rFonts w:eastAsiaTheme="minorEastAsia" w:cstheme="minorBidi"/>
              <w:b/>
              <w:bCs w:val="0"/>
              <w:noProof/>
              <w:sz w:val="24"/>
              <w:szCs w:val="24"/>
            </w:rPr>
          </w:pPr>
          <w:hyperlink w:anchor="_Toc82987686" w:history="1">
            <w:r w:rsidR="00406CB3" w:rsidRPr="005F61B2">
              <w:rPr>
                <w:rStyle w:val="Hyperlink"/>
                <w:noProof/>
              </w:rPr>
              <w:t>2.</w:t>
            </w:r>
            <w:r w:rsidR="00406CB3">
              <w:rPr>
                <w:rFonts w:eastAsiaTheme="minorEastAsia" w:cstheme="minorBidi"/>
                <w:b/>
                <w:bCs w:val="0"/>
                <w:noProof/>
                <w:sz w:val="24"/>
                <w:szCs w:val="24"/>
              </w:rPr>
              <w:tab/>
            </w:r>
            <w:r w:rsidR="00406CB3" w:rsidRPr="005F61B2">
              <w:rPr>
                <w:rStyle w:val="Hyperlink"/>
                <w:noProof/>
              </w:rPr>
              <w:t>Nội dung 2</w:t>
            </w:r>
            <w:r w:rsidR="00406CB3">
              <w:rPr>
                <w:noProof/>
                <w:webHidden/>
              </w:rPr>
              <w:tab/>
            </w:r>
            <w:r w:rsidR="00406CB3">
              <w:rPr>
                <w:noProof/>
                <w:webHidden/>
              </w:rPr>
              <w:fldChar w:fldCharType="begin"/>
            </w:r>
            <w:r w:rsidR="00406CB3">
              <w:rPr>
                <w:noProof/>
                <w:webHidden/>
              </w:rPr>
              <w:instrText xml:space="preserve"> PAGEREF _Toc82987686 \h </w:instrText>
            </w:r>
            <w:r w:rsidR="00406CB3">
              <w:rPr>
                <w:noProof/>
                <w:webHidden/>
              </w:rPr>
            </w:r>
            <w:r w:rsidR="00406CB3">
              <w:rPr>
                <w:noProof/>
                <w:webHidden/>
              </w:rPr>
              <w:fldChar w:fldCharType="separate"/>
            </w:r>
            <w:r w:rsidR="00406CB3">
              <w:rPr>
                <w:noProof/>
                <w:webHidden/>
              </w:rPr>
              <w:t>2</w:t>
            </w:r>
            <w:r w:rsidR="00406CB3">
              <w:rPr>
                <w:noProof/>
                <w:webHidden/>
              </w:rPr>
              <w:fldChar w:fldCharType="end"/>
            </w:r>
          </w:hyperlink>
        </w:p>
        <w:p w14:paraId="17693D9A" w14:textId="09162FA5" w:rsidR="00406CB3" w:rsidRDefault="0018168A">
          <w:pPr>
            <w:pStyle w:val="TOC3"/>
            <w:tabs>
              <w:tab w:val="left" w:pos="1560"/>
              <w:tab w:val="right" w:leader="dot" w:pos="9629"/>
            </w:tabs>
            <w:rPr>
              <w:rFonts w:eastAsiaTheme="minorEastAsia" w:cstheme="minorBidi"/>
              <w:noProof/>
              <w:sz w:val="24"/>
              <w:szCs w:val="24"/>
            </w:rPr>
          </w:pPr>
          <w:hyperlink w:anchor="_Toc82987687" w:history="1">
            <w:r w:rsidR="00406CB3" w:rsidRPr="005F61B2">
              <w:rPr>
                <w:rStyle w:val="Hyperlink"/>
                <w:noProof/>
              </w:rPr>
              <w:t>a.</w:t>
            </w:r>
            <w:r w:rsidR="00406CB3">
              <w:rPr>
                <w:rFonts w:eastAsiaTheme="minorEastAsia" w:cstheme="minorBidi"/>
                <w:noProof/>
                <w:sz w:val="24"/>
                <w:szCs w:val="24"/>
              </w:rPr>
              <w:tab/>
            </w:r>
            <w:r w:rsidR="00406CB3" w:rsidRPr="005F61B2">
              <w:rPr>
                <w:rStyle w:val="Hyperlink"/>
                <w:noProof/>
              </w:rPr>
              <w:t>Nội dung a</w:t>
            </w:r>
            <w:r w:rsidR="00406CB3">
              <w:rPr>
                <w:noProof/>
                <w:webHidden/>
              </w:rPr>
              <w:tab/>
            </w:r>
            <w:r w:rsidR="00406CB3">
              <w:rPr>
                <w:noProof/>
                <w:webHidden/>
              </w:rPr>
              <w:fldChar w:fldCharType="begin"/>
            </w:r>
            <w:r w:rsidR="00406CB3">
              <w:rPr>
                <w:noProof/>
                <w:webHidden/>
              </w:rPr>
              <w:instrText xml:space="preserve"> PAGEREF _Toc82987687 \h </w:instrText>
            </w:r>
            <w:r w:rsidR="00406CB3">
              <w:rPr>
                <w:noProof/>
                <w:webHidden/>
              </w:rPr>
            </w:r>
            <w:r w:rsidR="00406CB3">
              <w:rPr>
                <w:noProof/>
                <w:webHidden/>
              </w:rPr>
              <w:fldChar w:fldCharType="separate"/>
            </w:r>
            <w:r w:rsidR="00406CB3">
              <w:rPr>
                <w:noProof/>
                <w:webHidden/>
              </w:rPr>
              <w:t>2</w:t>
            </w:r>
            <w:r w:rsidR="00406CB3">
              <w:rPr>
                <w:noProof/>
                <w:webHidden/>
              </w:rPr>
              <w:fldChar w:fldCharType="end"/>
            </w:r>
          </w:hyperlink>
        </w:p>
        <w:p w14:paraId="0E82F76C" w14:textId="3B6CF990" w:rsidR="00CE48E2" w:rsidRDefault="00CE48E2">
          <w:r>
            <w:rPr>
              <w:b/>
              <w:bCs/>
              <w:noProof/>
            </w:rPr>
            <w:fldChar w:fldCharType="end"/>
          </w:r>
        </w:p>
      </w:sdtContent>
    </w:sdt>
    <w:p w14:paraId="126C5629" w14:textId="630181A7" w:rsidR="00884FA0" w:rsidRDefault="00A60B24" w:rsidP="00711E8E">
      <w:pPr>
        <w:spacing w:after="0"/>
        <w:ind w:firstLine="0"/>
      </w:pPr>
      <w:r>
        <w:br w:type="page"/>
      </w:r>
    </w:p>
    <w:p w14:paraId="1377C104" w14:textId="36E06D52" w:rsidR="00377044" w:rsidRDefault="00A60B24" w:rsidP="003E72FD">
      <w:pPr>
        <w:pStyle w:val="Heading1"/>
      </w:pPr>
      <w:r>
        <w:lastRenderedPageBreak/>
        <w:t>GIỚI THIỆU CHUNG VỀ DECISION TREE</w:t>
      </w:r>
    </w:p>
    <w:p w14:paraId="7FBFA2CD" w14:textId="032F2BCC" w:rsidR="00110F1A" w:rsidRDefault="006D5451" w:rsidP="00110F1A">
      <w:r>
        <w:t xml:space="preserve">Trong cuộc sống, có rất nhiều tình huống chúng ta quan sát, suy nghĩ và đưa ra quyết định bằng cách đặt câu hỏi. Chẳng hạn như bản thân em, mỗi lần đến thời gian dùng bữa, trong thâm tâm em luôn xuất hiện câu hỏi “Hôm nay </w:t>
      </w:r>
      <w:proofErr w:type="gramStart"/>
      <w:r>
        <w:t>ăn</w:t>
      </w:r>
      <w:proofErr w:type="gramEnd"/>
      <w:r>
        <w:t xml:space="preserve"> gì?”</w:t>
      </w:r>
    </w:p>
    <w:p w14:paraId="6B2BF82D" w14:textId="688FB470" w:rsidR="006D5451" w:rsidRDefault="006D5451" w:rsidP="00110F1A">
      <w:r>
        <w:t>Em sẽ xác định:</w:t>
      </w:r>
    </w:p>
    <w:p w14:paraId="594FC7B4" w14:textId="5FD75475" w:rsidR="006D5451" w:rsidRDefault="006D5451" w:rsidP="006D5451">
      <w:pPr>
        <w:pStyle w:val="ListParagraph"/>
        <w:numPr>
          <w:ilvl w:val="0"/>
          <w:numId w:val="32"/>
        </w:numPr>
      </w:pPr>
      <w:r>
        <w:t>Nếu là đầu tháng thì đi ăn lẩu với bạn</w:t>
      </w:r>
    </w:p>
    <w:p w14:paraId="035D0D6F" w14:textId="004A89AE" w:rsidR="006D5451" w:rsidRDefault="006D5451" w:rsidP="006D5451">
      <w:pPr>
        <w:pStyle w:val="ListParagraph"/>
        <w:numPr>
          <w:ilvl w:val="0"/>
          <w:numId w:val="32"/>
        </w:numPr>
      </w:pPr>
      <w:r>
        <w:t>Nếu là cuối tháng thì ăn cơm chay</w:t>
      </w:r>
    </w:p>
    <w:p w14:paraId="2F159599" w14:textId="39EAE192" w:rsidR="006D5451" w:rsidRDefault="006D5451" w:rsidP="006D5451">
      <w:pPr>
        <w:pStyle w:val="ListParagraph"/>
        <w:ind w:left="540" w:firstLine="0"/>
      </w:pPr>
      <w:r>
        <w:t xml:space="preserve">Như vậy, dựa </w:t>
      </w:r>
      <w:proofErr w:type="gramStart"/>
      <w:r>
        <w:t>theo</w:t>
      </w:r>
      <w:proofErr w:type="gramEnd"/>
      <w:r>
        <w:t xml:space="preserve"> ngày em sẽ quyết định được ngày hôm đó mình ăn món gì.</w:t>
      </w:r>
    </w:p>
    <w:p w14:paraId="5FDE70AD" w14:textId="2E3A12B5" w:rsidR="006D5451" w:rsidRPr="00110F1A" w:rsidRDefault="006D5451" w:rsidP="006D5451">
      <w:pPr>
        <w:pStyle w:val="ListParagraph"/>
        <w:ind w:left="540" w:firstLine="0"/>
      </w:pPr>
      <w:r>
        <w:t>Đây chính là một dạng cơ bản của cây quyết định (decision tree)</w:t>
      </w:r>
    </w:p>
    <w:p w14:paraId="0FEF7A4D" w14:textId="6E81B637" w:rsidR="00052098" w:rsidRDefault="006D5451" w:rsidP="00CE48E2">
      <w:pPr>
        <w:pStyle w:val="Heading2"/>
      </w:pPr>
      <w:r>
        <w:t>Các k</w:t>
      </w:r>
      <w:r w:rsidR="00A60B24">
        <w:t>hái niệm</w:t>
      </w:r>
    </w:p>
    <w:p w14:paraId="5E8FE3E2" w14:textId="58FC7F5B" w:rsidR="00052098" w:rsidRDefault="006D5451" w:rsidP="00406CB3">
      <w:pPr>
        <w:pStyle w:val="Heading3"/>
      </w:pPr>
      <w:r>
        <w:t>Định nghĩa decision tree:</w:t>
      </w:r>
    </w:p>
    <w:p w14:paraId="59C941DE" w14:textId="77777777" w:rsidR="00B02C32" w:rsidRDefault="006D5451" w:rsidP="003C0C57">
      <w:r>
        <w:t xml:space="preserve">Cây quyết định (decision tree) là một cấu trúc dữ liệu dạng </w:t>
      </w:r>
      <w:r w:rsidR="003C0C57">
        <w:t xml:space="preserve">phân cấp được dùng để phân lớp các đối tượng, trong đó mỗi nút bên trong biểu thị một tính năng, các nhánh biểu thị các quy tắc và các nút lá biểu thị kết quả. </w:t>
      </w:r>
    </w:p>
    <w:p w14:paraId="65CD2E1D" w14:textId="668659E2" w:rsidR="003C0C57" w:rsidRPr="003C0C57" w:rsidRDefault="003C0C57" w:rsidP="003C0C57">
      <w:r w:rsidRPr="003C0C57">
        <w:t>Các thuộc tính của đối tượng</w:t>
      </w:r>
      <w:r w:rsidR="00B02C32">
        <w:t xml:space="preserve"> </w:t>
      </w:r>
      <w:r w:rsidRPr="003C0C57">
        <w:t>có thể thuộc các kiểu dữ liệu khác nhau như Nhị phân (Binary) , Định danh (Nominal), Thứ tự (Ordinal), Số lượng (Quantitative) trong khi đó thuộc tính phân lớp phải có kiểu dữ liệu là Binary hoặc Ordinal.</w:t>
      </w:r>
    </w:p>
    <w:p w14:paraId="0B6EFE55" w14:textId="0A2D2F32" w:rsidR="003C0C57" w:rsidRDefault="00B02C32" w:rsidP="003C0C57">
      <w:r>
        <w:t>Vậy hiểu đơn giản là</w:t>
      </w:r>
      <w:r w:rsidR="003C0C57" w:rsidRPr="003C0C57">
        <w:t xml:space="preserve"> </w:t>
      </w:r>
      <w:r>
        <w:t xml:space="preserve">khi ta có </w:t>
      </w:r>
      <w:r w:rsidR="003C0C57" w:rsidRPr="003C0C57">
        <w:t>dữ liệu về các đối tượng gồm các thuộc tính cùng với lớp (classes) của nó, cây quyết định sẽ sinh ra các luật để dự đoán lớp của các dữ liệu chưa biết.</w:t>
      </w:r>
    </w:p>
    <w:p w14:paraId="59C60692" w14:textId="648B0F00" w:rsidR="00B02C32" w:rsidRDefault="00B02C32" w:rsidP="003C0C57">
      <w:r>
        <w:t xml:space="preserve">Xét ví dụ: Các đặc điểm của </w:t>
      </w:r>
      <w:proofErr w:type="gramStart"/>
      <w:r>
        <w:t>chung</w:t>
      </w:r>
      <w:proofErr w:type="gramEnd"/>
      <w:r>
        <w:t xml:space="preserve"> cư ảnh hưởng đến quyết định người thuê</w:t>
      </w:r>
    </w:p>
    <w:p w14:paraId="24C834D6" w14:textId="6D87ECF7" w:rsidR="00B02C32" w:rsidRDefault="00B02C32" w:rsidP="00B02C32">
      <w:pPr>
        <w:pStyle w:val="ListParagraph"/>
        <w:numPr>
          <w:ilvl w:val="0"/>
          <w:numId w:val="33"/>
        </w:numPr>
      </w:pPr>
      <w:r>
        <w:t>Những đặc tính ban đầu là:</w:t>
      </w:r>
    </w:p>
    <w:p w14:paraId="55210CD0" w14:textId="60FEEA67" w:rsidR="00B02C32" w:rsidRDefault="00B02C32" w:rsidP="00B02C32">
      <w:pPr>
        <w:pStyle w:val="ListParagraph"/>
        <w:ind w:left="1287" w:firstLine="0"/>
      </w:pPr>
      <w:r>
        <w:t xml:space="preserve">+) </w:t>
      </w:r>
      <w:r w:rsidR="00C3696F">
        <w:t>Nội thất</w:t>
      </w:r>
      <w:r w:rsidR="00EF0ECD">
        <w:t xml:space="preserve"> (full hay không)</w:t>
      </w:r>
    </w:p>
    <w:p w14:paraId="79AEE652" w14:textId="401F5481" w:rsidR="00C3696F" w:rsidRDefault="00C3696F" w:rsidP="00B02C32">
      <w:pPr>
        <w:pStyle w:val="ListParagraph"/>
        <w:ind w:left="1287" w:firstLine="0"/>
      </w:pPr>
      <w:r>
        <w:t>+) Điện, nước</w:t>
      </w:r>
      <w:r w:rsidR="00EF0ECD">
        <w:t xml:space="preserve"> (giá cả như thế nào)</w:t>
      </w:r>
    </w:p>
    <w:p w14:paraId="207F52F3" w14:textId="757B61DD" w:rsidR="00EF0ECD" w:rsidRPr="003C0C57" w:rsidRDefault="00EF0ECD" w:rsidP="00B02C32">
      <w:pPr>
        <w:pStyle w:val="ListParagraph"/>
        <w:ind w:left="1287" w:firstLine="0"/>
      </w:pPr>
      <w:r>
        <w:t>+) Tường (cách âm hay không)</w:t>
      </w:r>
    </w:p>
    <w:p w14:paraId="1258F12F" w14:textId="1736C831" w:rsidR="00EF0ECD" w:rsidRDefault="003F2DFE" w:rsidP="00EF0ECD">
      <w:pPr>
        <w:pStyle w:val="ListParagraph"/>
        <w:numPr>
          <w:ilvl w:val="0"/>
          <w:numId w:val="33"/>
        </w:numPr>
      </w:pPr>
      <w:r>
        <w:t>Xây dựng được decision tree từ đặc tính trên</w:t>
      </w:r>
      <w:r w:rsidR="00EF0ECD">
        <w:t>:</w:t>
      </w:r>
    </w:p>
    <w:p w14:paraId="50B7A4ED" w14:textId="7FBF4FDE" w:rsidR="003F2DFE" w:rsidRDefault="003F2DFE" w:rsidP="003F2DFE">
      <w:pPr>
        <w:pStyle w:val="ListParagraph"/>
        <w:ind w:left="1287" w:firstLine="0"/>
        <w:rPr>
          <w:noProof/>
        </w:rPr>
      </w:pPr>
    </w:p>
    <w:p w14:paraId="53CF0A3B" w14:textId="3FE25D17" w:rsidR="00651BFA" w:rsidRDefault="00651BFA" w:rsidP="003F2DFE">
      <w:pPr>
        <w:pStyle w:val="ListParagraph"/>
        <w:ind w:left="1287" w:firstLine="0"/>
      </w:pPr>
    </w:p>
    <w:p w14:paraId="0544757F" w14:textId="77777777" w:rsidR="00651BFA" w:rsidRDefault="00651BFA" w:rsidP="003F2DFE">
      <w:pPr>
        <w:pStyle w:val="ListParagraph"/>
        <w:ind w:left="1287" w:firstLine="0"/>
      </w:pPr>
    </w:p>
    <w:p w14:paraId="45A6B491" w14:textId="77777777" w:rsidR="00651BFA" w:rsidRDefault="00651BFA" w:rsidP="003F2DFE">
      <w:pPr>
        <w:pStyle w:val="ListParagraph"/>
        <w:ind w:left="1287" w:firstLine="0"/>
      </w:pPr>
    </w:p>
    <w:p w14:paraId="29A5F826" w14:textId="77777777" w:rsidR="00651BFA" w:rsidRDefault="00651BFA" w:rsidP="003F2DFE">
      <w:pPr>
        <w:pStyle w:val="ListParagraph"/>
        <w:ind w:left="1287" w:firstLine="0"/>
      </w:pPr>
    </w:p>
    <w:p w14:paraId="73EBEE1F" w14:textId="77777777" w:rsidR="00651BFA" w:rsidRDefault="00651BFA" w:rsidP="003F2DFE">
      <w:pPr>
        <w:pStyle w:val="ListParagraph"/>
        <w:ind w:left="1287" w:firstLine="0"/>
      </w:pPr>
    </w:p>
    <w:p w14:paraId="516173C7" w14:textId="77777777" w:rsidR="00651BFA" w:rsidRDefault="00651BFA" w:rsidP="003F2DFE">
      <w:pPr>
        <w:pStyle w:val="ListParagraph"/>
        <w:ind w:left="1287" w:firstLine="0"/>
      </w:pPr>
    </w:p>
    <w:p w14:paraId="72625E15" w14:textId="77777777" w:rsidR="00651BFA" w:rsidRDefault="00651BFA" w:rsidP="003F2DFE">
      <w:pPr>
        <w:pStyle w:val="ListParagraph"/>
        <w:ind w:left="1287" w:firstLine="0"/>
      </w:pPr>
    </w:p>
    <w:p w14:paraId="653B66C8" w14:textId="77777777" w:rsidR="00651BFA" w:rsidRDefault="00651BFA" w:rsidP="003F2DFE">
      <w:pPr>
        <w:pStyle w:val="ListParagraph"/>
        <w:ind w:left="1287" w:firstLine="0"/>
      </w:pPr>
    </w:p>
    <w:p w14:paraId="49FE1DEE" w14:textId="77777777" w:rsidR="00651BFA" w:rsidRDefault="00651BFA" w:rsidP="003F2DFE">
      <w:pPr>
        <w:pStyle w:val="ListParagraph"/>
        <w:ind w:left="1287" w:firstLine="0"/>
      </w:pPr>
    </w:p>
    <w:p w14:paraId="07B0E3F7" w14:textId="77777777" w:rsidR="00651BFA" w:rsidRDefault="00651BFA" w:rsidP="003F2DFE">
      <w:pPr>
        <w:pStyle w:val="ListParagraph"/>
        <w:ind w:left="1287" w:firstLine="0"/>
      </w:pPr>
    </w:p>
    <w:p w14:paraId="5C881042" w14:textId="77777777" w:rsidR="00651BFA" w:rsidRDefault="00651BFA" w:rsidP="003F2DFE">
      <w:pPr>
        <w:pStyle w:val="ListParagraph"/>
        <w:ind w:left="1287" w:firstLine="0"/>
      </w:pPr>
    </w:p>
    <w:p w14:paraId="1BBFF4C9" w14:textId="77777777" w:rsidR="00074A34" w:rsidRDefault="00074A34" w:rsidP="003F2DFE">
      <w:pPr>
        <w:pStyle w:val="ListParagraph"/>
        <w:ind w:left="1287" w:firstLine="0"/>
      </w:pPr>
    </w:p>
    <w:p w14:paraId="2E1E8F99" w14:textId="77777777" w:rsidR="00074A34" w:rsidRDefault="00074A34" w:rsidP="003F2DFE">
      <w:pPr>
        <w:pStyle w:val="ListParagraph"/>
        <w:ind w:left="1287" w:firstLine="0"/>
      </w:pPr>
    </w:p>
    <w:p w14:paraId="61E23602" w14:textId="3C1FB6A8" w:rsidR="00052098" w:rsidRDefault="00052098" w:rsidP="00052098"/>
    <w:p w14:paraId="6FCD2A2B" w14:textId="35285238" w:rsidR="00052098" w:rsidRDefault="00052098" w:rsidP="00052098">
      <w:pPr>
        <w:pStyle w:val="ListParagraph"/>
        <w:numPr>
          <w:ilvl w:val="0"/>
          <w:numId w:val="22"/>
        </w:numPr>
      </w:pPr>
      <w:r>
        <w:t>List</w:t>
      </w:r>
      <w:r w:rsidR="00E95A1C">
        <w:t xml:space="preserve"> </w:t>
      </w:r>
    </w:p>
    <w:p w14:paraId="4F0B6AC9" w14:textId="33F3C04A" w:rsidR="00052098" w:rsidRPr="00052098" w:rsidRDefault="00052098" w:rsidP="00052098">
      <w:pPr>
        <w:pStyle w:val="ListParagraph"/>
        <w:numPr>
          <w:ilvl w:val="0"/>
          <w:numId w:val="22"/>
        </w:numPr>
      </w:pPr>
      <w:r>
        <w:t>List</w:t>
      </w:r>
    </w:p>
    <w:p w14:paraId="618E6F08" w14:textId="0930CF0E" w:rsidR="00052098" w:rsidRDefault="00A60B24" w:rsidP="00052098">
      <w:pPr>
        <w:pStyle w:val="Heading2"/>
      </w:pPr>
      <w:r>
        <w:lastRenderedPageBreak/>
        <w:t>Phân loại</w:t>
      </w:r>
    </w:p>
    <w:p w14:paraId="124EE3C0" w14:textId="1A16B48C" w:rsidR="003E72FD" w:rsidRDefault="00E74C99" w:rsidP="00406CB3">
      <w:r>
        <w:t>Decision tree</w:t>
      </w:r>
      <w:r w:rsidR="003C0C57">
        <w:t xml:space="preserve"> là một thuật toán máy học có giám sát (</w:t>
      </w:r>
      <w:r w:rsidR="003C0C57" w:rsidRPr="003C0C57">
        <w:t>supervised learning</w:t>
      </w:r>
      <w:r w:rsidR="003C0C57">
        <w:t xml:space="preserve">) dùng cho cả </w:t>
      </w:r>
      <w:r>
        <w:t xml:space="preserve">2 dạng </w:t>
      </w:r>
      <w:r w:rsidR="003C0C57">
        <w:t xml:space="preserve">bài toán hồi quy </w:t>
      </w:r>
      <w:r>
        <w:t xml:space="preserve">(regression) </w:t>
      </w:r>
      <w:r w:rsidR="003C0C57">
        <w:t>và phân loại</w:t>
      </w:r>
      <w:r>
        <w:t xml:space="preserve"> (classification). Tuy nhiên trong báo cáo đồ </w:t>
      </w:r>
      <w:proofErr w:type="gramStart"/>
      <w:r>
        <w:t>án</w:t>
      </w:r>
      <w:proofErr w:type="gramEnd"/>
      <w:r>
        <w:t xml:space="preserve"> này em chỉ tập trung ở bài toán phân loại (classification)</w:t>
      </w:r>
    </w:p>
    <w:p w14:paraId="7991E3B3" w14:textId="6CD93732" w:rsidR="003E72FD" w:rsidRDefault="003E72FD" w:rsidP="00406CB3"/>
    <w:p w14:paraId="64276C07" w14:textId="398CB535" w:rsidR="003E72FD" w:rsidRDefault="00A60B24" w:rsidP="003E72FD">
      <w:pPr>
        <w:pStyle w:val="Heading1"/>
      </w:pPr>
      <w:r>
        <w:t>CẤU TRÚC DỮ LIỆU VÀ THUẬT TOÁN</w:t>
      </w:r>
    </w:p>
    <w:p w14:paraId="7877F7D1" w14:textId="32A3C6DE" w:rsidR="00A60B24" w:rsidRDefault="00A60B24" w:rsidP="00A60B24">
      <w:pPr>
        <w:pStyle w:val="Heading2"/>
      </w:pPr>
      <w:r>
        <w:t>Cấu trúc dữ liệu</w:t>
      </w:r>
    </w:p>
    <w:p w14:paraId="2D6AF9B9" w14:textId="16B595A1" w:rsidR="00A60B24" w:rsidRDefault="0038604D" w:rsidP="00A60B24">
      <w:pPr>
        <w:pStyle w:val="Heading3"/>
      </w:pPr>
      <w:r>
        <w:t>Tổng quan</w:t>
      </w:r>
    </w:p>
    <w:p w14:paraId="39DFD3E4" w14:textId="169F2B4F" w:rsidR="00A60B24" w:rsidRDefault="0038604D" w:rsidP="0038604D">
      <w:r>
        <w:t xml:space="preserve">Về cơ bản, cây quyết định gồm </w:t>
      </w:r>
      <w:r w:rsidR="00CE458E">
        <w:t>các</w:t>
      </w:r>
      <w:r>
        <w:t xml:space="preserve"> phần</w:t>
      </w:r>
      <w:r w:rsidR="00CE458E">
        <w:t xml:space="preserve"> sau</w:t>
      </w:r>
      <w:r>
        <w:t>:</w:t>
      </w:r>
    </w:p>
    <w:p w14:paraId="427F5920" w14:textId="3611D0CE" w:rsidR="0038604D" w:rsidRDefault="0038604D" w:rsidP="0038604D">
      <w:pPr>
        <w:pStyle w:val="ListParagraph"/>
        <w:numPr>
          <w:ilvl w:val="0"/>
          <w:numId w:val="33"/>
        </w:numPr>
      </w:pPr>
      <w:r>
        <w:t>Nút gốc: Là nút trên cùng, khởi đầu cho quá trình quyết định</w:t>
      </w:r>
    </w:p>
    <w:p w14:paraId="64842C80" w14:textId="4939DF11" w:rsidR="0038604D" w:rsidRDefault="0038604D" w:rsidP="0038604D">
      <w:pPr>
        <w:pStyle w:val="ListParagraph"/>
        <w:numPr>
          <w:ilvl w:val="0"/>
          <w:numId w:val="33"/>
        </w:numPr>
      </w:pPr>
      <w:r>
        <w:t>Nút quyết định (nút nội bộ): Là nút tượng trưng cho sự lựa chọn, liên quan đến đầu vào (input)</w:t>
      </w:r>
    </w:p>
    <w:p w14:paraId="4C2F66EB" w14:textId="17045D7E" w:rsidR="0038604D" w:rsidRDefault="0038604D" w:rsidP="0038604D">
      <w:pPr>
        <w:pStyle w:val="ListParagraph"/>
        <w:numPr>
          <w:ilvl w:val="0"/>
          <w:numId w:val="33"/>
        </w:numPr>
      </w:pPr>
      <w:r>
        <w:t>Nút lá: Là nút không có nút con, đại diện cho kết quả (label hoặc số)</w:t>
      </w:r>
    </w:p>
    <w:p w14:paraId="170C7273" w14:textId="4F86771F" w:rsidR="0038604D" w:rsidRPr="00CE458E" w:rsidRDefault="00CA4F41" w:rsidP="00CE458E">
      <w:pPr>
        <w:pStyle w:val="ListParagraph"/>
        <w:numPr>
          <w:ilvl w:val="0"/>
          <w:numId w:val="33"/>
        </w:numPr>
      </w:pPr>
      <w:r>
        <w:rPr>
          <w:noProof/>
        </w:rPr>
        <w:drawing>
          <wp:anchor distT="0" distB="0" distL="114300" distR="114300" simplePos="0" relativeHeight="251662848" behindDoc="0" locked="0" layoutInCell="1" allowOverlap="1" wp14:anchorId="1172E629" wp14:editId="366EA9FA">
            <wp:simplePos x="0" y="0"/>
            <wp:positionH relativeFrom="column">
              <wp:posOffset>1744027</wp:posOffset>
            </wp:positionH>
            <wp:positionV relativeFrom="paragraph">
              <wp:posOffset>226219</wp:posOffset>
            </wp:positionV>
            <wp:extent cx="3153493" cy="1741799"/>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153493" cy="1741799"/>
                    </a:xfrm>
                    <a:prstGeom prst="rect">
                      <a:avLst/>
                    </a:prstGeom>
                  </pic:spPr>
                </pic:pic>
              </a:graphicData>
            </a:graphic>
            <wp14:sizeRelH relativeFrom="margin">
              <wp14:pctWidth>0</wp14:pctWidth>
            </wp14:sizeRelH>
            <wp14:sizeRelV relativeFrom="margin">
              <wp14:pctHeight>0</wp14:pctHeight>
            </wp14:sizeRelV>
          </wp:anchor>
        </w:drawing>
      </w:r>
      <w:r w:rsidR="00CE458E" w:rsidRPr="00CE458E">
        <w:t>Kết nối giữa các nút là các nhánh, tùy theo cách kết hợp mà cây có độ phức tạp khác nhau</w:t>
      </w:r>
    </w:p>
    <w:p w14:paraId="35B3FFCF" w14:textId="54EAF04B" w:rsidR="00CA4F41" w:rsidRDefault="00CA4F41" w:rsidP="00CE458E">
      <w:pPr>
        <w:pStyle w:val="ListParagraph"/>
        <w:ind w:left="1287" w:firstLine="0"/>
      </w:pPr>
    </w:p>
    <w:p w14:paraId="55698931" w14:textId="546205D4" w:rsidR="00CA4F41" w:rsidRDefault="00CA4F41" w:rsidP="00CE458E">
      <w:pPr>
        <w:pStyle w:val="ListParagraph"/>
        <w:ind w:left="1287" w:firstLine="0"/>
      </w:pPr>
    </w:p>
    <w:p w14:paraId="4CC10EFE" w14:textId="1EF93ACE" w:rsidR="00CA4F41" w:rsidRDefault="00CA4F41" w:rsidP="00CE458E">
      <w:pPr>
        <w:pStyle w:val="ListParagraph"/>
        <w:ind w:left="1287" w:firstLine="0"/>
      </w:pPr>
    </w:p>
    <w:p w14:paraId="2568F939" w14:textId="77777777" w:rsidR="00CA4F41" w:rsidRDefault="00CA4F41" w:rsidP="00CE458E">
      <w:pPr>
        <w:pStyle w:val="ListParagraph"/>
        <w:ind w:left="1287" w:firstLine="0"/>
      </w:pPr>
    </w:p>
    <w:p w14:paraId="472DB61B" w14:textId="24819FEB" w:rsidR="00CA4F41" w:rsidRDefault="00CA4F41" w:rsidP="00CE458E">
      <w:pPr>
        <w:pStyle w:val="ListParagraph"/>
        <w:ind w:left="1287" w:firstLine="0"/>
      </w:pPr>
    </w:p>
    <w:p w14:paraId="3FAFFEB4" w14:textId="77777777" w:rsidR="00CA4F41" w:rsidRDefault="00CA4F41" w:rsidP="00CE458E">
      <w:pPr>
        <w:pStyle w:val="ListParagraph"/>
        <w:ind w:left="1287" w:firstLine="0"/>
      </w:pPr>
    </w:p>
    <w:p w14:paraId="5DCB1183" w14:textId="77777777" w:rsidR="00CA4F41" w:rsidRDefault="00CA4F41" w:rsidP="00CE458E">
      <w:pPr>
        <w:pStyle w:val="ListParagraph"/>
        <w:ind w:left="1287" w:firstLine="0"/>
      </w:pPr>
    </w:p>
    <w:p w14:paraId="526BAB6D" w14:textId="2D27F5C9" w:rsidR="00CA4F41" w:rsidRDefault="00CA4F41" w:rsidP="00CE458E">
      <w:pPr>
        <w:pStyle w:val="ListParagraph"/>
        <w:ind w:left="1287" w:firstLine="0"/>
      </w:pPr>
    </w:p>
    <w:p w14:paraId="734D2EDE" w14:textId="1593E12B" w:rsidR="00CE458E" w:rsidRDefault="00CE458E" w:rsidP="00CE458E">
      <w:pPr>
        <w:pStyle w:val="ListParagraph"/>
        <w:ind w:left="1287" w:firstLine="0"/>
      </w:pPr>
    </w:p>
    <w:p w14:paraId="2A951243" w14:textId="56345F40" w:rsidR="00CE458E" w:rsidRDefault="00CE458E" w:rsidP="00CE458E">
      <w:pPr>
        <w:pStyle w:val="Heading3"/>
      </w:pPr>
      <w:r>
        <w:t>Xây dựng decision tree</w:t>
      </w:r>
    </w:p>
    <w:p w14:paraId="3FFD1E89" w14:textId="77777777" w:rsidR="00862C56" w:rsidRDefault="00CE458E" w:rsidP="00CE458E">
      <w:r>
        <w:t>Cây quyết định được xây dựng bằng cách phân vùng đệ quy, bắt đầu từ nút gốc</w:t>
      </w:r>
      <w:r w:rsidR="00862C56">
        <w:t xml:space="preserve"> (nút cha đầu tiên)</w:t>
      </w:r>
      <w:r w:rsidR="00875694">
        <w:t xml:space="preserve">, </w:t>
      </w:r>
      <w:r w:rsidR="00862C56">
        <w:t>biểu diễn</w:t>
      </w:r>
      <w:r w:rsidR="00875694">
        <w:t xml:space="preserve"> nút con trái và nút con phải, từ hai nút con, tiếp tục phân tách thêm để được cây hoàn chỉnh. </w:t>
      </w:r>
    </w:p>
    <w:p w14:paraId="012DA8CF" w14:textId="3E6A51D7" w:rsidR="00CE458E" w:rsidRDefault="00875694" w:rsidP="00CE458E">
      <w:r>
        <w:t>Tuy nhiên, nếu phân tách không điểm dừng thì sẽ dẫn đến cây có độ cao rất sâu và khi áp dụng vào các bài toán phân loại sẽ dẫn đến hiện tượng overfitting</w:t>
      </w:r>
      <w:r w:rsidR="007D5659">
        <w:t xml:space="preserve">. Do đó, </w:t>
      </w:r>
      <w:r w:rsidR="00CA4F41">
        <w:t>cần dựa vào thuộc tính</w:t>
      </w:r>
      <w:r w:rsidR="00862C56">
        <w:t xml:space="preserve"> phân lớp</w:t>
      </w:r>
      <w:r w:rsidR="00CA4F41">
        <w:t xml:space="preserve"> của cây để tìm </w:t>
      </w:r>
      <w:r w:rsidR="005672D2">
        <w:t xml:space="preserve">độ cao phù hợp. </w:t>
      </w:r>
    </w:p>
    <w:p w14:paraId="0FD288D7" w14:textId="1A26A720" w:rsidR="00862C56" w:rsidRDefault="00862C56" w:rsidP="00CE458E">
      <w:r>
        <w:t>Tiến trình kết thúc, khi thỏa một trong các điều kiện sau:</w:t>
      </w:r>
    </w:p>
    <w:p w14:paraId="57E6260E" w14:textId="55119CF5" w:rsidR="00862C56" w:rsidRDefault="00862C56" w:rsidP="00862C56">
      <w:pPr>
        <w:pStyle w:val="ListParagraph"/>
        <w:numPr>
          <w:ilvl w:val="0"/>
          <w:numId w:val="34"/>
        </w:numPr>
      </w:pPr>
      <w:r>
        <w:t>Tất cả các mẫu của một nút cho trước đều thuộc cùng một lớp</w:t>
      </w:r>
    </w:p>
    <w:p w14:paraId="1FBF5160" w14:textId="2EDD64DC" w:rsidR="00862C56" w:rsidRPr="00E313C7" w:rsidRDefault="00862C56" w:rsidP="00862C56">
      <w:pPr>
        <w:pStyle w:val="ListParagraph"/>
        <w:numPr>
          <w:ilvl w:val="0"/>
          <w:numId w:val="34"/>
        </w:numPr>
      </w:pPr>
      <w:r>
        <w:t xml:space="preserve">Không còn thuộc tính mà mẫu dựa vào để </w:t>
      </w:r>
      <w:r w:rsidRPr="00862C56">
        <w:t>phân t</w:t>
      </w:r>
      <w:r w:rsidRPr="00862C56">
        <w:rPr>
          <w:lang w:val="vi-VN"/>
        </w:rPr>
        <w:t>ách xa hơn</w:t>
      </w:r>
    </w:p>
    <w:p w14:paraId="10D7C068" w14:textId="7D4DE0E0" w:rsidR="00862C56" w:rsidRDefault="00E313C7" w:rsidP="00E313C7">
      <w:pPr>
        <w:pStyle w:val="ListParagraph"/>
        <w:numPr>
          <w:ilvl w:val="0"/>
          <w:numId w:val="34"/>
        </w:numPr>
      </w:pPr>
      <w:r w:rsidRPr="00E313C7">
        <w:rPr>
          <w:lang w:val="vi-VN"/>
        </w:rPr>
        <w:t>Không còn mẫu nào cho nhánh test_attribute = a</w:t>
      </w:r>
      <w:r w:rsidRPr="00E313C7">
        <w:rPr>
          <w:vertAlign w:val="subscript"/>
          <w:lang w:val="vi-VN"/>
        </w:rPr>
        <w:t xml:space="preserve">i  </w:t>
      </w:r>
      <w:r w:rsidRPr="00E313C7">
        <w:rPr>
          <w:lang w:val="vi-VN"/>
        </w:rPr>
        <w:t>(nhánh mà thuộc tính được kiểm tra)</w:t>
      </w:r>
    </w:p>
    <w:p w14:paraId="0C785693" w14:textId="4E11D3FB" w:rsidR="005672D2" w:rsidRDefault="005672D2" w:rsidP="005672D2">
      <w:pPr>
        <w:pStyle w:val="Heading3"/>
      </w:pPr>
      <w:r>
        <w:t>Những điểm nổi bật của decision tree</w:t>
      </w:r>
    </w:p>
    <w:p w14:paraId="6F0EFDCF" w14:textId="7506729F" w:rsidR="00AA2EBB" w:rsidRDefault="006C2CEA" w:rsidP="00AA2EBB">
      <w:pPr>
        <w:pStyle w:val="ListParagraph"/>
        <w:numPr>
          <w:ilvl w:val="0"/>
          <w:numId w:val="38"/>
        </w:numPr>
      </w:pPr>
      <w:r>
        <w:t xml:space="preserve">Không đưa ra giả định cụ thể về hình dạng và phân phối dữ liệu: Do </w:t>
      </w:r>
      <w:r w:rsidR="00442DEA">
        <w:t>decision tree không sử dụng tham số, thay vào đó nó tạo ra các quy tắc quyết định dựa trên tính năng của dữ liệu, dẫn đến kết quả trực quan hơn.</w:t>
      </w:r>
    </w:p>
    <w:p w14:paraId="13684217" w14:textId="6080285D" w:rsidR="00442DEA" w:rsidRDefault="00442DEA" w:rsidP="00AA2EBB">
      <w:pPr>
        <w:pStyle w:val="ListParagraph"/>
        <w:numPr>
          <w:ilvl w:val="0"/>
          <w:numId w:val="38"/>
        </w:numPr>
      </w:pPr>
      <w:r>
        <w:t xml:space="preserve">Xử lí được biến liên tục và phân loại: </w:t>
      </w:r>
    </w:p>
    <w:p w14:paraId="2F9957FF" w14:textId="54EE659B" w:rsidR="00442DEA" w:rsidRPr="00FE14E7" w:rsidRDefault="00442DEA" w:rsidP="00442DEA">
      <w:pPr>
        <w:pStyle w:val="ListParagraph"/>
        <w:ind w:left="1287" w:firstLine="0"/>
        <w:rPr>
          <w:lang w:val="vi-VN"/>
        </w:rPr>
      </w:pPr>
      <w:r w:rsidRPr="00FE14E7">
        <w:t>+) Biến liên tục: chọn “</w:t>
      </w:r>
      <w:r w:rsidR="00962DB1" w:rsidRPr="00FE14E7">
        <w:t>ngưỡng” và chia dữ liệu thành 2 nhóm dựa tr</w:t>
      </w:r>
      <w:r w:rsidR="00962DB1" w:rsidRPr="00FE14E7">
        <w:rPr>
          <w:lang w:val="vi-VN"/>
        </w:rPr>
        <w:t>ên ngưỡng</w:t>
      </w:r>
    </w:p>
    <w:p w14:paraId="58BCD7A7" w14:textId="29317B09" w:rsidR="00962DB1" w:rsidRPr="00FE14E7" w:rsidRDefault="00962DB1" w:rsidP="00442DEA">
      <w:pPr>
        <w:pStyle w:val="ListParagraph"/>
        <w:ind w:left="1287" w:firstLine="0"/>
        <w:rPr>
          <w:lang w:val="vi-VN"/>
        </w:rPr>
      </w:pPr>
      <w:r w:rsidRPr="00FE14E7">
        <w:rPr>
          <w:lang w:val="vi-VN"/>
        </w:rPr>
        <w:lastRenderedPageBreak/>
        <w:t>Ví dụ: nếu thuộc tính là “tuổi”, thì cây sẽ đưa ra quy tắc: “Nếu tuối lớn hơn (hoặc bé hơn) thì…”</w:t>
      </w:r>
    </w:p>
    <w:p w14:paraId="6A49D85E" w14:textId="3DF5DDFD" w:rsidR="00962DB1" w:rsidRPr="00FE14E7" w:rsidRDefault="00FE14E7" w:rsidP="00442DEA">
      <w:pPr>
        <w:pStyle w:val="ListParagraph"/>
        <w:ind w:left="1287" w:firstLine="0"/>
        <w:rPr>
          <w:lang w:val="vi-VN"/>
        </w:rPr>
      </w:pPr>
      <w:r w:rsidRPr="00FE14E7">
        <w:rPr>
          <w:lang w:val="vi-VN"/>
        </w:rPr>
        <w:t>+) Biến phân loại: dựa trên giá trị phân loại để chia thành 2 nhóm</w:t>
      </w:r>
    </w:p>
    <w:p w14:paraId="1C520FAD" w14:textId="742158AE" w:rsidR="00FE14E7" w:rsidRDefault="00FE14E7" w:rsidP="00442DEA">
      <w:pPr>
        <w:pStyle w:val="ListParagraph"/>
        <w:ind w:left="1287" w:firstLine="0"/>
        <w:rPr>
          <w:rFonts w:asciiTheme="minorHAnsi" w:hAnsiTheme="minorHAnsi"/>
          <w:lang w:val="vi-VN"/>
        </w:rPr>
      </w:pPr>
      <w:r w:rsidRPr="00FE14E7">
        <w:rPr>
          <w:lang w:val="vi-VN"/>
        </w:rPr>
        <w:t>Ví dụ: nếu thuộc tính là “giới tính”, thì cây sẽ đưa ra quy tắc “Nếu giới tính là nam (hoặc là nữ) thì …”</w:t>
      </w:r>
    </w:p>
    <w:p w14:paraId="1D83660B" w14:textId="3ED516CC" w:rsidR="0038604D" w:rsidRPr="00F37317" w:rsidRDefault="005E3384" w:rsidP="00EB3B79">
      <w:pPr>
        <w:pStyle w:val="ListParagraph"/>
        <w:numPr>
          <w:ilvl w:val="0"/>
          <w:numId w:val="38"/>
        </w:numPr>
        <w:rPr>
          <w:lang w:val="vi-VN"/>
        </w:rPr>
      </w:pPr>
      <w:r w:rsidRPr="00F37317">
        <w:rPr>
          <w:lang w:val="vi-VN"/>
        </w:rPr>
        <w:t>Xử lí được dữ liệu không cân bằng: b</w:t>
      </w:r>
      <w:r w:rsidR="004728E4" w:rsidRPr="00F37317">
        <w:rPr>
          <w:lang w:val="vi-VN"/>
        </w:rPr>
        <w:t>ằng cách đánh giá tầm quan trọng của từng nút dựa trên sự phân lớp</w:t>
      </w:r>
    </w:p>
    <w:p w14:paraId="60D39DF8" w14:textId="77777777" w:rsidR="00EB3B79" w:rsidRDefault="00EB3B79" w:rsidP="00EB3B79">
      <w:pPr>
        <w:pStyle w:val="Heading2"/>
      </w:pPr>
      <w:r>
        <w:t>Thuộc tính của decision tree</w:t>
      </w:r>
    </w:p>
    <w:p w14:paraId="31600C7C" w14:textId="77777777" w:rsidR="00EB3B79" w:rsidRDefault="00EB3B79" w:rsidP="00EB3B79">
      <w:pPr>
        <w:pStyle w:val="Heading3"/>
      </w:pPr>
      <w:r>
        <w:t>Gini</w:t>
      </w:r>
    </w:p>
    <w:p w14:paraId="4CCBBF46" w14:textId="76B7858A" w:rsidR="00EB3B79" w:rsidRDefault="00EB3B79" w:rsidP="00EB3B79">
      <w:r>
        <w:t xml:space="preserve">Chỉ số Gini (gini index), còn gọi là </w:t>
      </w:r>
      <w:r w:rsidR="002F2998">
        <w:t>Gini Impurity, là một phương pháp để xác định thuộc tính phù hợp trong việc phân chia nút bằng cách đo “độ không tinh khiết” của một tập dữ liệu</w:t>
      </w:r>
      <w:r w:rsidR="00F64117">
        <w:t xml:space="preserve"> subset</w:t>
      </w:r>
      <w:r w:rsidR="002F2998">
        <w:t xml:space="preserve">. </w:t>
      </w:r>
      <w:r w:rsidR="00197933">
        <w:t>Chỉ số Gini càng cao tức là càng có nhiều lớp khác nhau trong một tập dữ liệu và ngược lại.</w:t>
      </w:r>
    </w:p>
    <w:p w14:paraId="7275D37D" w14:textId="37D8ABF2" w:rsidR="00197933" w:rsidRDefault="00E91761" w:rsidP="00EB3B79">
      <w:r w:rsidRPr="00AE69D4">
        <w:rPr>
          <w:noProof/>
        </w:rPr>
        <w:drawing>
          <wp:anchor distT="0" distB="0" distL="114300" distR="114300" simplePos="0" relativeHeight="251663872" behindDoc="1" locked="0" layoutInCell="1" allowOverlap="1" wp14:anchorId="4B06B9E7" wp14:editId="495896F1">
            <wp:simplePos x="0" y="0"/>
            <wp:positionH relativeFrom="column">
              <wp:posOffset>4101940</wp:posOffset>
            </wp:positionH>
            <wp:positionV relativeFrom="paragraph">
              <wp:posOffset>63182</wp:posOffset>
            </wp:positionV>
            <wp:extent cx="964359" cy="1493043"/>
            <wp:effectExtent l="0" t="0" r="762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968328" cy="1499188"/>
                    </a:xfrm>
                    <a:prstGeom prst="rect">
                      <a:avLst/>
                    </a:prstGeom>
                  </pic:spPr>
                </pic:pic>
              </a:graphicData>
            </a:graphic>
            <wp14:sizeRelH relativeFrom="margin">
              <wp14:pctWidth>0</wp14:pctWidth>
            </wp14:sizeRelH>
            <wp14:sizeRelV relativeFrom="margin">
              <wp14:pctHeight>0</wp14:pctHeight>
            </wp14:sizeRelV>
          </wp:anchor>
        </w:drawing>
      </w:r>
      <w:r w:rsidRPr="00AE69D4">
        <w:rPr>
          <w:noProof/>
        </w:rPr>
        <w:drawing>
          <wp:anchor distT="0" distB="0" distL="114300" distR="114300" simplePos="0" relativeHeight="251664896" behindDoc="1" locked="0" layoutInCell="1" allowOverlap="1" wp14:anchorId="14F1E510" wp14:editId="1D10D05B">
            <wp:simplePos x="0" y="0"/>
            <wp:positionH relativeFrom="margin">
              <wp:posOffset>2244566</wp:posOffset>
            </wp:positionH>
            <wp:positionV relativeFrom="paragraph">
              <wp:posOffset>6033</wp:posOffset>
            </wp:positionV>
            <wp:extent cx="947800" cy="1514475"/>
            <wp:effectExtent l="0" t="0" r="508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951115" cy="1519773"/>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5920" behindDoc="1" locked="0" layoutInCell="1" allowOverlap="1" wp14:anchorId="25913E2A" wp14:editId="670FB1B3">
            <wp:simplePos x="0" y="0"/>
            <wp:positionH relativeFrom="column">
              <wp:posOffset>437198</wp:posOffset>
            </wp:positionH>
            <wp:positionV relativeFrom="paragraph">
              <wp:posOffset>8414</wp:posOffset>
            </wp:positionV>
            <wp:extent cx="885825" cy="1462876"/>
            <wp:effectExtent l="0" t="0" r="0" b="444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885825" cy="1462876"/>
                    </a:xfrm>
                    <a:prstGeom prst="rect">
                      <a:avLst/>
                    </a:prstGeom>
                  </pic:spPr>
                </pic:pic>
              </a:graphicData>
            </a:graphic>
            <wp14:sizeRelH relativeFrom="margin">
              <wp14:pctWidth>0</wp14:pctWidth>
            </wp14:sizeRelH>
            <wp14:sizeRelV relativeFrom="margin">
              <wp14:pctHeight>0</wp14:pctHeight>
            </wp14:sizeRelV>
          </wp:anchor>
        </w:drawing>
      </w:r>
    </w:p>
    <w:p w14:paraId="724038C4" w14:textId="66F09D8A" w:rsidR="00197933" w:rsidRDefault="00197933" w:rsidP="00EB3B79"/>
    <w:p w14:paraId="5FA9915B" w14:textId="0E2A2212" w:rsidR="00AE69D4" w:rsidRDefault="00AE69D4" w:rsidP="00EB3B79"/>
    <w:p w14:paraId="04766823" w14:textId="45CAFB84" w:rsidR="00AE69D4" w:rsidRDefault="00AE69D4" w:rsidP="00EB3B79"/>
    <w:p w14:paraId="4D85CA26" w14:textId="33D0F465" w:rsidR="00AE69D4" w:rsidRDefault="00AE69D4" w:rsidP="00EB3B79"/>
    <w:p w14:paraId="5421E1BF" w14:textId="77777777" w:rsidR="00AE69D4" w:rsidRDefault="00AE69D4" w:rsidP="00E91761">
      <w:pPr>
        <w:ind w:firstLine="0"/>
      </w:pPr>
    </w:p>
    <w:p w14:paraId="147F9CB6" w14:textId="1C02CC27" w:rsidR="00E91761" w:rsidRDefault="00E91761" w:rsidP="00EB3B79">
      <w:r w:rsidRPr="00712433">
        <w:rPr>
          <w:b/>
        </w:rPr>
        <w:t>Định nghĩa theo toán học</w:t>
      </w:r>
      <w:proofErr w:type="gramStart"/>
      <w:r w:rsidRPr="00712433">
        <w:rPr>
          <w:b/>
        </w:rPr>
        <w:t>:</w:t>
      </w:r>
      <w:r>
        <w:t xml:space="preserve"> </w:t>
      </w:r>
      <w:proofErr w:type="gramEnd"/>
      <w:r w:rsidR="00F64117" w:rsidRPr="00F64117">
        <w:rPr>
          <w:position w:val="-28"/>
        </w:rPr>
        <w:object w:dxaOrig="2079" w:dyaOrig="680" w14:anchorId="12F79A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34pt" o:ole="">
            <v:imagedata r:id="rId13" o:title=""/>
          </v:shape>
          <o:OLEObject Type="Embed" ProgID="Equation.DSMT4" ShapeID="_x0000_i1025" DrawAspect="Content" ObjectID="_1777192247" r:id="rId14"/>
        </w:object>
      </w:r>
      <w:r w:rsidR="00F64117">
        <w:t>, trong đó:</w:t>
      </w:r>
    </w:p>
    <w:p w14:paraId="325EAA44" w14:textId="654BC965" w:rsidR="00F64117" w:rsidRDefault="00F64117" w:rsidP="00D35911">
      <w:pPr>
        <w:ind w:firstLine="720"/>
      </w:pPr>
      <w:r>
        <w:t>+) classes: số lớp trong subset</w:t>
      </w:r>
    </w:p>
    <w:p w14:paraId="798B021B" w14:textId="512EDB0E" w:rsidR="00F64117" w:rsidRDefault="00F64117" w:rsidP="00D35911">
      <w:pPr>
        <w:ind w:firstLine="720"/>
      </w:pPr>
      <w:r>
        <w:t xml:space="preserve">+) </w:t>
      </w:r>
      <w:r w:rsidRPr="00F64117">
        <w:rPr>
          <w:position w:val="-14"/>
        </w:rPr>
        <w:object w:dxaOrig="1960" w:dyaOrig="400" w14:anchorId="4732BA7E">
          <v:shape id="_x0000_i1026" type="#_x0000_t75" style="width:98pt;height:20pt" o:ole="">
            <v:imagedata r:id="rId15" o:title=""/>
          </v:shape>
          <o:OLEObject Type="Embed" ProgID="Equation.DSMT4" ShapeID="_x0000_i1026" DrawAspect="Content" ObjectID="_1777192248" r:id="rId16"/>
        </w:object>
      </w:r>
    </w:p>
    <w:p w14:paraId="0D968034" w14:textId="09158D81" w:rsidR="00F64117" w:rsidRDefault="00F64117" w:rsidP="00D35911">
      <w:pPr>
        <w:ind w:firstLine="720"/>
      </w:pPr>
      <w:proofErr w:type="gramStart"/>
      <w:r>
        <w:t xml:space="preserve">+) </w:t>
      </w:r>
      <w:proofErr w:type="gramEnd"/>
      <w:r w:rsidRPr="00F64117">
        <w:rPr>
          <w:position w:val="-12"/>
        </w:rPr>
        <w:object w:dxaOrig="260" w:dyaOrig="360" w14:anchorId="1A2762B4">
          <v:shape id="_x0000_i1027" type="#_x0000_t75" style="width:13pt;height:18pt" o:ole="">
            <v:imagedata r:id="rId17" o:title=""/>
          </v:shape>
          <o:OLEObject Type="Embed" ProgID="Equation.DSMT4" ShapeID="_x0000_i1027" DrawAspect="Content" ObjectID="_1777192249" r:id="rId18"/>
        </w:object>
      </w:r>
      <w:r>
        <w:t>: xác suất mà lớp i có trong subset</w:t>
      </w:r>
    </w:p>
    <w:p w14:paraId="32DE394D" w14:textId="64A3AA88" w:rsidR="00AE69D4" w:rsidRPr="00712433" w:rsidRDefault="00D35911" w:rsidP="00EB3B79">
      <w:pPr>
        <w:rPr>
          <w:b/>
        </w:rPr>
      </w:pPr>
      <w:r w:rsidRPr="00712433">
        <w:rPr>
          <w:b/>
        </w:rPr>
        <w:t>Áp dụng Gini index để xây dựng cây:</w:t>
      </w:r>
    </w:p>
    <w:p w14:paraId="1CF1A191" w14:textId="77777777" w:rsidR="001D640C" w:rsidRDefault="00D35911" w:rsidP="00D35911">
      <w:pPr>
        <w:ind w:firstLine="720"/>
      </w:pPr>
      <w:r>
        <w:t xml:space="preserve">+) Đối với mỗi </w:t>
      </w:r>
      <w:r w:rsidR="00712433">
        <w:t>feature</w:t>
      </w:r>
      <w:r>
        <w:t xml:space="preserve"> trong tập dữ liệu </w:t>
      </w:r>
      <w:r w:rsidR="002654EA">
        <w:t>hoặc mỗi ngưỡng, tính giá trị trung bình của trọng số có chỉ số gini</w:t>
      </w:r>
      <w:r w:rsidR="001D640C">
        <w:t xml:space="preserve">: </w:t>
      </w:r>
    </w:p>
    <w:p w14:paraId="75D2125F" w14:textId="07D2C5F6" w:rsidR="00D35911" w:rsidRDefault="001D640C" w:rsidP="00D35911">
      <w:pPr>
        <w:ind w:firstLine="720"/>
      </w:pPr>
      <w:r>
        <w:t xml:space="preserve">Total average of gini index </w:t>
      </w:r>
      <w:r w:rsidR="003B03DF" w:rsidRPr="003B03DF">
        <w:rPr>
          <w:position w:val="-28"/>
        </w:rPr>
        <w:object w:dxaOrig="1660" w:dyaOrig="680" w14:anchorId="17F2FA6B">
          <v:shape id="_x0000_i1028" type="#_x0000_t75" style="width:83pt;height:34pt" o:ole="">
            <v:imagedata r:id="rId19" o:title=""/>
          </v:shape>
          <o:OLEObject Type="Embed" ProgID="Equation.DSMT4" ShapeID="_x0000_i1028" DrawAspect="Content" ObjectID="_1777192250" r:id="rId20"/>
        </w:object>
      </w:r>
      <w:r w:rsidR="003B03DF">
        <w:tab/>
        <w:t>(</w:t>
      </w:r>
      <w:r w:rsidR="003B03DF" w:rsidRPr="000B2B4A">
        <w:rPr>
          <w:position w:val="-12"/>
        </w:rPr>
        <w:object w:dxaOrig="240" w:dyaOrig="360" w14:anchorId="04165946">
          <v:shape id="_x0000_i1029" type="#_x0000_t75" style="width:12pt;height:18pt" o:ole="">
            <v:imagedata r:id="rId21" o:title=""/>
          </v:shape>
          <o:OLEObject Type="Embed" ProgID="Equation.DSMT4" ShapeID="_x0000_i1029" DrawAspect="Content" ObjectID="_1777192251" r:id="rId22"/>
        </w:object>
      </w:r>
      <w:r w:rsidR="003B03DF">
        <w:t>: là xác suất lớp i có trong subset)</w:t>
      </w:r>
    </w:p>
    <w:p w14:paraId="6C1DAF23" w14:textId="3F9F2380" w:rsidR="002654EA" w:rsidRDefault="002654EA" w:rsidP="00D35911">
      <w:pPr>
        <w:ind w:firstLine="720"/>
      </w:pPr>
      <w:r>
        <w:t xml:space="preserve">+) </w:t>
      </w:r>
      <w:r w:rsidR="00712433">
        <w:t>Lấy feature có gini index thấp nhất để chia nút</w:t>
      </w:r>
    </w:p>
    <w:p w14:paraId="5721B8F8" w14:textId="7D1AA3A6" w:rsidR="00712433" w:rsidRDefault="00712433" w:rsidP="00D35911">
      <w:pPr>
        <w:ind w:firstLine="720"/>
        <w:rPr>
          <w:i/>
        </w:rPr>
      </w:pPr>
      <w:r>
        <w:t xml:space="preserve">+) Lặp lại quá trình này đến khi đáp ứng tiêu chí dừng </w:t>
      </w:r>
      <w:r w:rsidRPr="00712433">
        <w:rPr>
          <w:i/>
        </w:rPr>
        <w:t>(1.b)</w:t>
      </w:r>
    </w:p>
    <w:p w14:paraId="02050C0D" w14:textId="3F8948DD" w:rsidR="00712433" w:rsidRDefault="00712433" w:rsidP="00712433">
      <w:pPr>
        <w:rPr>
          <w:i/>
        </w:rPr>
      </w:pPr>
      <w:r w:rsidRPr="00712433">
        <w:rPr>
          <w:b/>
        </w:rPr>
        <w:t xml:space="preserve">Xét ví dụ: </w:t>
      </w:r>
      <w:r w:rsidR="002128C8" w:rsidRPr="002128C8">
        <w:rPr>
          <w:i/>
        </w:rPr>
        <w:t>Dựa vào Gini index, xây dựng decision tree cho bộ dữ liệu sau</w:t>
      </w:r>
    </w:p>
    <w:p w14:paraId="06561CC9" w14:textId="77777777" w:rsidR="002128C8" w:rsidRDefault="002128C8" w:rsidP="00712433">
      <w:pPr>
        <w:rPr>
          <w:i/>
        </w:rPr>
      </w:pPr>
    </w:p>
    <w:p w14:paraId="309AFCC6" w14:textId="77777777" w:rsidR="002128C8" w:rsidRDefault="002128C8" w:rsidP="00712433">
      <w:pPr>
        <w:rPr>
          <w:i/>
        </w:rPr>
      </w:pPr>
    </w:p>
    <w:p w14:paraId="44E002C8" w14:textId="77777777" w:rsidR="002128C8" w:rsidRDefault="002128C8" w:rsidP="00712433">
      <w:pPr>
        <w:rPr>
          <w:i/>
        </w:rPr>
      </w:pPr>
    </w:p>
    <w:p w14:paraId="60D79E1A" w14:textId="77777777" w:rsidR="002128C8" w:rsidRDefault="002128C8" w:rsidP="00712433">
      <w:pPr>
        <w:rPr>
          <w:i/>
        </w:rPr>
      </w:pPr>
    </w:p>
    <w:p w14:paraId="0A2FD3E6" w14:textId="77777777" w:rsidR="002128C8" w:rsidRDefault="002128C8" w:rsidP="00B77A2A">
      <w:pPr>
        <w:ind w:firstLine="0"/>
        <w:rPr>
          <w:i/>
        </w:rPr>
      </w:pPr>
    </w:p>
    <w:p w14:paraId="67E0D1BB" w14:textId="77777777" w:rsidR="002128C8" w:rsidRPr="00712433" w:rsidRDefault="002128C8" w:rsidP="00712433">
      <w:pPr>
        <w:rPr>
          <w:b/>
        </w:rPr>
      </w:pPr>
    </w:p>
    <w:tbl>
      <w:tblPr>
        <w:tblStyle w:val="TableGrid"/>
        <w:tblW w:w="0" w:type="auto"/>
        <w:tblBorders>
          <w:top w:val="single" w:sz="8" w:space="0" w:color="339966"/>
          <w:left w:val="single" w:sz="8" w:space="0" w:color="339966"/>
          <w:bottom w:val="single" w:sz="8" w:space="0" w:color="339966"/>
          <w:right w:val="single" w:sz="8" w:space="0" w:color="339966"/>
          <w:insideH w:val="single" w:sz="8" w:space="0" w:color="339966"/>
          <w:insideV w:val="single" w:sz="8" w:space="0" w:color="339966"/>
        </w:tblBorders>
        <w:tblLook w:val="04A0" w:firstRow="1" w:lastRow="0" w:firstColumn="1" w:lastColumn="0" w:noHBand="0" w:noVBand="1"/>
      </w:tblPr>
      <w:tblGrid>
        <w:gridCol w:w="2405"/>
        <w:gridCol w:w="2404"/>
        <w:gridCol w:w="2404"/>
        <w:gridCol w:w="2406"/>
      </w:tblGrid>
      <w:tr w:rsidR="002128C8" w14:paraId="23A17AA5" w14:textId="77777777" w:rsidTr="002128C8">
        <w:tc>
          <w:tcPr>
            <w:tcW w:w="2407" w:type="dxa"/>
            <w:vAlign w:val="center"/>
          </w:tcPr>
          <w:p w14:paraId="1E21607D" w14:textId="4F9507B7" w:rsidR="002128C8" w:rsidRPr="002128C8" w:rsidRDefault="004F4188" w:rsidP="002128C8">
            <w:pPr>
              <w:ind w:firstLine="0"/>
              <w:jc w:val="center"/>
              <w:rPr>
                <w:b/>
              </w:rPr>
            </w:pPr>
            <w:r>
              <w:rPr>
                <w:b/>
              </w:rPr>
              <w:t>Movie</w:t>
            </w:r>
          </w:p>
        </w:tc>
        <w:tc>
          <w:tcPr>
            <w:tcW w:w="2407" w:type="dxa"/>
            <w:vAlign w:val="center"/>
          </w:tcPr>
          <w:p w14:paraId="017F6CDD" w14:textId="60073DB8" w:rsidR="002128C8" w:rsidRPr="002128C8" w:rsidRDefault="004F4188" w:rsidP="002128C8">
            <w:pPr>
              <w:ind w:firstLine="0"/>
              <w:jc w:val="center"/>
              <w:rPr>
                <w:b/>
              </w:rPr>
            </w:pPr>
            <w:r>
              <w:rPr>
                <w:b/>
              </w:rPr>
              <w:t>Eat</w:t>
            </w:r>
          </w:p>
        </w:tc>
        <w:tc>
          <w:tcPr>
            <w:tcW w:w="2407" w:type="dxa"/>
            <w:vAlign w:val="center"/>
          </w:tcPr>
          <w:p w14:paraId="107FF869" w14:textId="16FE6282" w:rsidR="002128C8" w:rsidRPr="002128C8" w:rsidRDefault="004F4188" w:rsidP="002128C8">
            <w:pPr>
              <w:ind w:firstLine="0"/>
              <w:jc w:val="center"/>
              <w:rPr>
                <w:b/>
              </w:rPr>
            </w:pPr>
            <w:r>
              <w:rPr>
                <w:b/>
              </w:rPr>
              <w:t>Fee</w:t>
            </w:r>
          </w:p>
        </w:tc>
        <w:tc>
          <w:tcPr>
            <w:tcW w:w="2408" w:type="dxa"/>
            <w:vAlign w:val="center"/>
          </w:tcPr>
          <w:p w14:paraId="18698860" w14:textId="5CD1D4CA" w:rsidR="002128C8" w:rsidRPr="002128C8" w:rsidRDefault="004F4188" w:rsidP="002128C8">
            <w:pPr>
              <w:ind w:firstLine="0"/>
              <w:jc w:val="center"/>
              <w:rPr>
                <w:b/>
              </w:rPr>
            </w:pPr>
            <w:r>
              <w:rPr>
                <w:b/>
                <w:color w:val="C00000"/>
              </w:rPr>
              <w:t>Hang out</w:t>
            </w:r>
          </w:p>
        </w:tc>
      </w:tr>
      <w:tr w:rsidR="002128C8" w14:paraId="2E0F8665" w14:textId="77777777" w:rsidTr="002128C8">
        <w:tc>
          <w:tcPr>
            <w:tcW w:w="2407" w:type="dxa"/>
            <w:vAlign w:val="center"/>
          </w:tcPr>
          <w:p w14:paraId="04EACAC6" w14:textId="1253D871" w:rsidR="002128C8" w:rsidRDefault="002128C8" w:rsidP="002128C8">
            <w:pPr>
              <w:ind w:firstLine="0"/>
              <w:jc w:val="center"/>
            </w:pPr>
            <w:r>
              <w:t>YES</w:t>
            </w:r>
          </w:p>
        </w:tc>
        <w:tc>
          <w:tcPr>
            <w:tcW w:w="2407" w:type="dxa"/>
            <w:vAlign w:val="center"/>
          </w:tcPr>
          <w:p w14:paraId="3E71B9F3" w14:textId="0A7EB573" w:rsidR="002128C8" w:rsidRDefault="002128C8" w:rsidP="002128C8">
            <w:pPr>
              <w:ind w:firstLine="0"/>
              <w:jc w:val="center"/>
            </w:pPr>
            <w:r>
              <w:t>YES</w:t>
            </w:r>
          </w:p>
        </w:tc>
        <w:tc>
          <w:tcPr>
            <w:tcW w:w="2407" w:type="dxa"/>
            <w:vAlign w:val="center"/>
          </w:tcPr>
          <w:p w14:paraId="2BF78153" w14:textId="419937EF" w:rsidR="002128C8" w:rsidRDefault="002128C8" w:rsidP="002128C8">
            <w:pPr>
              <w:ind w:firstLine="0"/>
              <w:jc w:val="center"/>
            </w:pPr>
            <w:r>
              <w:t>70</w:t>
            </w:r>
          </w:p>
        </w:tc>
        <w:tc>
          <w:tcPr>
            <w:tcW w:w="2408" w:type="dxa"/>
            <w:vAlign w:val="center"/>
          </w:tcPr>
          <w:p w14:paraId="51290772" w14:textId="70DA3F3E" w:rsidR="002128C8" w:rsidRDefault="002128C8" w:rsidP="002128C8">
            <w:pPr>
              <w:ind w:firstLine="0"/>
              <w:jc w:val="center"/>
            </w:pPr>
            <w:r>
              <w:t>NO</w:t>
            </w:r>
          </w:p>
        </w:tc>
      </w:tr>
      <w:tr w:rsidR="002128C8" w14:paraId="495C3606" w14:textId="77777777" w:rsidTr="002128C8">
        <w:tc>
          <w:tcPr>
            <w:tcW w:w="2407" w:type="dxa"/>
            <w:vAlign w:val="center"/>
          </w:tcPr>
          <w:p w14:paraId="24A38C56" w14:textId="3A492810" w:rsidR="002128C8" w:rsidRDefault="002128C8" w:rsidP="002128C8">
            <w:pPr>
              <w:ind w:firstLine="0"/>
              <w:jc w:val="center"/>
            </w:pPr>
            <w:r>
              <w:t>NO</w:t>
            </w:r>
          </w:p>
        </w:tc>
        <w:tc>
          <w:tcPr>
            <w:tcW w:w="2407" w:type="dxa"/>
            <w:vAlign w:val="center"/>
          </w:tcPr>
          <w:p w14:paraId="314B8933" w14:textId="492FFBF7" w:rsidR="002128C8" w:rsidRDefault="002128C8" w:rsidP="002128C8">
            <w:pPr>
              <w:ind w:firstLine="0"/>
              <w:jc w:val="center"/>
            </w:pPr>
            <w:r>
              <w:t>YES</w:t>
            </w:r>
          </w:p>
        </w:tc>
        <w:tc>
          <w:tcPr>
            <w:tcW w:w="2407" w:type="dxa"/>
            <w:vAlign w:val="center"/>
          </w:tcPr>
          <w:p w14:paraId="39DB27B8" w14:textId="2AD93B31" w:rsidR="002128C8" w:rsidRDefault="002128C8" w:rsidP="002128C8">
            <w:pPr>
              <w:ind w:firstLine="0"/>
              <w:jc w:val="center"/>
            </w:pPr>
            <w:r>
              <w:t>100</w:t>
            </w:r>
          </w:p>
        </w:tc>
        <w:tc>
          <w:tcPr>
            <w:tcW w:w="2408" w:type="dxa"/>
            <w:vAlign w:val="center"/>
          </w:tcPr>
          <w:p w14:paraId="278F8E8B" w14:textId="7AA3D25A" w:rsidR="002128C8" w:rsidRDefault="002128C8" w:rsidP="002128C8">
            <w:pPr>
              <w:ind w:firstLine="0"/>
              <w:jc w:val="center"/>
            </w:pPr>
            <w:r>
              <w:t>NO</w:t>
            </w:r>
          </w:p>
        </w:tc>
      </w:tr>
      <w:tr w:rsidR="002128C8" w14:paraId="2AAE2925" w14:textId="77777777" w:rsidTr="002128C8">
        <w:tc>
          <w:tcPr>
            <w:tcW w:w="2407" w:type="dxa"/>
            <w:vAlign w:val="center"/>
          </w:tcPr>
          <w:p w14:paraId="7191619D" w14:textId="4F55D69C" w:rsidR="002128C8" w:rsidRDefault="002128C8" w:rsidP="002128C8">
            <w:pPr>
              <w:ind w:firstLine="0"/>
              <w:jc w:val="center"/>
            </w:pPr>
            <w:r>
              <w:t>NO</w:t>
            </w:r>
          </w:p>
        </w:tc>
        <w:tc>
          <w:tcPr>
            <w:tcW w:w="2407" w:type="dxa"/>
            <w:vAlign w:val="center"/>
          </w:tcPr>
          <w:p w14:paraId="715AB147" w14:textId="11379183" w:rsidR="002128C8" w:rsidRDefault="00D03571" w:rsidP="002128C8">
            <w:pPr>
              <w:ind w:firstLine="0"/>
              <w:jc w:val="center"/>
            </w:pPr>
            <w:r>
              <w:t>NO</w:t>
            </w:r>
          </w:p>
        </w:tc>
        <w:tc>
          <w:tcPr>
            <w:tcW w:w="2407" w:type="dxa"/>
            <w:vAlign w:val="center"/>
          </w:tcPr>
          <w:p w14:paraId="3F4FEAB4" w14:textId="76831ED0" w:rsidR="002128C8" w:rsidRDefault="002128C8" w:rsidP="002128C8">
            <w:pPr>
              <w:ind w:firstLine="0"/>
              <w:jc w:val="center"/>
            </w:pPr>
            <w:r>
              <w:t>120</w:t>
            </w:r>
          </w:p>
        </w:tc>
        <w:tc>
          <w:tcPr>
            <w:tcW w:w="2408" w:type="dxa"/>
            <w:vAlign w:val="center"/>
          </w:tcPr>
          <w:p w14:paraId="77EBC33E" w14:textId="60E66EC5" w:rsidR="002128C8" w:rsidRDefault="002128C8" w:rsidP="002128C8">
            <w:pPr>
              <w:ind w:firstLine="0"/>
              <w:jc w:val="center"/>
            </w:pPr>
            <w:r>
              <w:t>YES</w:t>
            </w:r>
          </w:p>
        </w:tc>
      </w:tr>
      <w:tr w:rsidR="002128C8" w14:paraId="511C2875" w14:textId="77777777" w:rsidTr="002128C8">
        <w:tc>
          <w:tcPr>
            <w:tcW w:w="2407" w:type="dxa"/>
            <w:vAlign w:val="center"/>
          </w:tcPr>
          <w:p w14:paraId="766D4196" w14:textId="4E40250F" w:rsidR="002128C8" w:rsidRDefault="002128C8" w:rsidP="002128C8">
            <w:pPr>
              <w:ind w:firstLine="0"/>
              <w:jc w:val="center"/>
            </w:pPr>
            <w:r>
              <w:t>YES</w:t>
            </w:r>
          </w:p>
        </w:tc>
        <w:tc>
          <w:tcPr>
            <w:tcW w:w="2407" w:type="dxa"/>
            <w:vAlign w:val="center"/>
          </w:tcPr>
          <w:p w14:paraId="587A0CD4" w14:textId="0DAF7032" w:rsidR="002128C8" w:rsidRDefault="002128C8" w:rsidP="002128C8">
            <w:pPr>
              <w:ind w:firstLine="0"/>
              <w:jc w:val="center"/>
            </w:pPr>
            <w:r>
              <w:t>NO</w:t>
            </w:r>
          </w:p>
        </w:tc>
        <w:tc>
          <w:tcPr>
            <w:tcW w:w="2407" w:type="dxa"/>
            <w:vAlign w:val="center"/>
          </w:tcPr>
          <w:p w14:paraId="5D4B0C3D" w14:textId="41998A68" w:rsidR="002128C8" w:rsidRDefault="002128C8" w:rsidP="002128C8">
            <w:pPr>
              <w:ind w:firstLine="0"/>
              <w:jc w:val="center"/>
            </w:pPr>
            <w:r>
              <w:t>200</w:t>
            </w:r>
          </w:p>
        </w:tc>
        <w:tc>
          <w:tcPr>
            <w:tcW w:w="2408" w:type="dxa"/>
            <w:vAlign w:val="center"/>
          </w:tcPr>
          <w:p w14:paraId="2321573B" w14:textId="0CA5C6F6" w:rsidR="002128C8" w:rsidRDefault="002128C8" w:rsidP="002128C8">
            <w:pPr>
              <w:ind w:firstLine="0"/>
              <w:jc w:val="center"/>
            </w:pPr>
            <w:r>
              <w:t>NO</w:t>
            </w:r>
          </w:p>
        </w:tc>
      </w:tr>
      <w:tr w:rsidR="002128C8" w14:paraId="72754211" w14:textId="77777777" w:rsidTr="002128C8">
        <w:tc>
          <w:tcPr>
            <w:tcW w:w="2407" w:type="dxa"/>
            <w:vAlign w:val="center"/>
          </w:tcPr>
          <w:p w14:paraId="54D3F688" w14:textId="151D6A2E" w:rsidR="002128C8" w:rsidRDefault="002128C8" w:rsidP="002128C8">
            <w:pPr>
              <w:ind w:firstLine="0"/>
              <w:jc w:val="center"/>
            </w:pPr>
            <w:r>
              <w:t>NO</w:t>
            </w:r>
          </w:p>
        </w:tc>
        <w:tc>
          <w:tcPr>
            <w:tcW w:w="2407" w:type="dxa"/>
            <w:vAlign w:val="center"/>
          </w:tcPr>
          <w:p w14:paraId="62A5A528" w14:textId="7AFF18F0" w:rsidR="002128C8" w:rsidRDefault="002128C8" w:rsidP="002128C8">
            <w:pPr>
              <w:ind w:firstLine="0"/>
              <w:jc w:val="center"/>
            </w:pPr>
            <w:r>
              <w:t>YES</w:t>
            </w:r>
          </w:p>
        </w:tc>
        <w:tc>
          <w:tcPr>
            <w:tcW w:w="2407" w:type="dxa"/>
            <w:vAlign w:val="center"/>
          </w:tcPr>
          <w:p w14:paraId="07BDE300" w14:textId="41641294" w:rsidR="002128C8" w:rsidRDefault="002128C8" w:rsidP="002128C8">
            <w:pPr>
              <w:ind w:firstLine="0"/>
              <w:jc w:val="center"/>
            </w:pPr>
            <w:r>
              <w:t>250</w:t>
            </w:r>
          </w:p>
        </w:tc>
        <w:tc>
          <w:tcPr>
            <w:tcW w:w="2408" w:type="dxa"/>
            <w:vAlign w:val="center"/>
          </w:tcPr>
          <w:p w14:paraId="1ABA26F5" w14:textId="2596E176" w:rsidR="002128C8" w:rsidRDefault="002128C8" w:rsidP="002128C8">
            <w:pPr>
              <w:ind w:firstLine="0"/>
              <w:jc w:val="center"/>
            </w:pPr>
            <w:r>
              <w:t>YES</w:t>
            </w:r>
          </w:p>
        </w:tc>
      </w:tr>
      <w:tr w:rsidR="002128C8" w14:paraId="6C3F0D52" w14:textId="77777777" w:rsidTr="002128C8">
        <w:tc>
          <w:tcPr>
            <w:tcW w:w="2407" w:type="dxa"/>
            <w:vAlign w:val="center"/>
          </w:tcPr>
          <w:p w14:paraId="41B5670C" w14:textId="6E972612" w:rsidR="002128C8" w:rsidRDefault="002128C8" w:rsidP="002128C8">
            <w:pPr>
              <w:ind w:firstLine="0"/>
              <w:jc w:val="center"/>
            </w:pPr>
            <w:r>
              <w:t>YES</w:t>
            </w:r>
          </w:p>
        </w:tc>
        <w:tc>
          <w:tcPr>
            <w:tcW w:w="2407" w:type="dxa"/>
            <w:vAlign w:val="center"/>
          </w:tcPr>
          <w:p w14:paraId="673F128C" w14:textId="0946FCF8" w:rsidR="002128C8" w:rsidRDefault="002128C8" w:rsidP="002128C8">
            <w:pPr>
              <w:ind w:firstLine="0"/>
              <w:jc w:val="center"/>
            </w:pPr>
            <w:r>
              <w:t>YES</w:t>
            </w:r>
          </w:p>
        </w:tc>
        <w:tc>
          <w:tcPr>
            <w:tcW w:w="2407" w:type="dxa"/>
            <w:vAlign w:val="center"/>
          </w:tcPr>
          <w:p w14:paraId="79B760DE" w14:textId="34A9F3CC" w:rsidR="002128C8" w:rsidRDefault="002128C8" w:rsidP="002128C8">
            <w:pPr>
              <w:ind w:firstLine="0"/>
              <w:jc w:val="center"/>
            </w:pPr>
            <w:r>
              <w:t>340</w:t>
            </w:r>
          </w:p>
        </w:tc>
        <w:tc>
          <w:tcPr>
            <w:tcW w:w="2408" w:type="dxa"/>
            <w:vAlign w:val="center"/>
          </w:tcPr>
          <w:p w14:paraId="0B0C26F4" w14:textId="3143C74E" w:rsidR="002128C8" w:rsidRDefault="002128C8" w:rsidP="002128C8">
            <w:pPr>
              <w:ind w:firstLine="0"/>
              <w:jc w:val="center"/>
            </w:pPr>
            <w:r>
              <w:t>YES</w:t>
            </w:r>
          </w:p>
        </w:tc>
      </w:tr>
      <w:tr w:rsidR="002128C8" w14:paraId="376EBE8F" w14:textId="77777777" w:rsidTr="002128C8">
        <w:trPr>
          <w:trHeight w:val="406"/>
        </w:trPr>
        <w:tc>
          <w:tcPr>
            <w:tcW w:w="2407" w:type="dxa"/>
            <w:vAlign w:val="center"/>
          </w:tcPr>
          <w:p w14:paraId="407F68EA" w14:textId="077E7283" w:rsidR="002128C8" w:rsidRDefault="002128C8" w:rsidP="002128C8">
            <w:pPr>
              <w:ind w:firstLine="0"/>
              <w:jc w:val="center"/>
            </w:pPr>
            <w:r>
              <w:t>YES</w:t>
            </w:r>
          </w:p>
        </w:tc>
        <w:tc>
          <w:tcPr>
            <w:tcW w:w="2407" w:type="dxa"/>
            <w:vAlign w:val="center"/>
          </w:tcPr>
          <w:p w14:paraId="72E8A5CE" w14:textId="1D38738A" w:rsidR="002128C8" w:rsidRDefault="002128C8" w:rsidP="002128C8">
            <w:pPr>
              <w:ind w:firstLine="0"/>
              <w:jc w:val="center"/>
            </w:pPr>
            <w:r>
              <w:t>NO</w:t>
            </w:r>
          </w:p>
        </w:tc>
        <w:tc>
          <w:tcPr>
            <w:tcW w:w="2407" w:type="dxa"/>
            <w:vAlign w:val="center"/>
          </w:tcPr>
          <w:p w14:paraId="622DD701" w14:textId="50E3C9C6" w:rsidR="002128C8" w:rsidRDefault="002128C8" w:rsidP="002128C8">
            <w:pPr>
              <w:ind w:firstLine="0"/>
              <w:jc w:val="center"/>
            </w:pPr>
            <w:r>
              <w:t>500</w:t>
            </w:r>
          </w:p>
        </w:tc>
        <w:tc>
          <w:tcPr>
            <w:tcW w:w="2408" w:type="dxa"/>
            <w:vAlign w:val="center"/>
          </w:tcPr>
          <w:p w14:paraId="139E3548" w14:textId="2D21B8CE" w:rsidR="002128C8" w:rsidRDefault="002128C8" w:rsidP="002128C8">
            <w:pPr>
              <w:ind w:firstLine="0"/>
              <w:jc w:val="center"/>
            </w:pPr>
            <w:r>
              <w:t>YES</w:t>
            </w:r>
          </w:p>
        </w:tc>
      </w:tr>
    </w:tbl>
    <w:p w14:paraId="66EBB015" w14:textId="47CE2F48" w:rsidR="00D35911" w:rsidRDefault="00D35911" w:rsidP="00EB3B79"/>
    <w:p w14:paraId="725F8F1A" w14:textId="1CEFBCB0" w:rsidR="00D53DAD" w:rsidRDefault="00D53DAD" w:rsidP="00EB3B79">
      <w:r>
        <w:t>Đầu tiên, ta xem thử liệu “</w:t>
      </w:r>
      <w:r w:rsidR="004F4188">
        <w:t>movie</w:t>
      </w:r>
      <w:r>
        <w:t>”, “</w:t>
      </w:r>
      <w:r w:rsidR="004F4188">
        <w:t>eat</w:t>
      </w:r>
      <w:r>
        <w:t>” hay “</w:t>
      </w:r>
      <w:r w:rsidR="004F4188">
        <w:t>fee</w:t>
      </w:r>
      <w:r>
        <w:t>” sẽ là question của root, bằng cách từ từng feature riêng biệt mà dự đoán label “</w:t>
      </w:r>
      <w:r w:rsidR="004F4188">
        <w:t>hang out</w:t>
      </w:r>
      <w:r>
        <w:t xml:space="preserve">”. </w:t>
      </w:r>
    </w:p>
    <w:p w14:paraId="1248FB71" w14:textId="43284670" w:rsidR="00AE69D4" w:rsidRDefault="00D53DAD" w:rsidP="00EB3B79">
      <w:r>
        <w:t>Để làm được điều này, ta tạo cây đơn giản chỉ để hỏi xem có những ai thích từng feature, từ đó đưa ra số người “</w:t>
      </w:r>
      <w:r w:rsidR="004F4188">
        <w:t>hang out</w:t>
      </w:r>
      <w:r>
        <w:t>”</w:t>
      </w:r>
    </w:p>
    <w:p w14:paraId="7DB89B9A" w14:textId="3E27DD49" w:rsidR="00C53C90" w:rsidRDefault="00C53C90" w:rsidP="00EB3B79">
      <w:r>
        <w:t>Vì “movie” và “eat” là biến phân loại nên ta sẽ tính trước, còn “fee” là biến liên tục nên ta xử lí sau</w:t>
      </w:r>
    </w:p>
    <w:p w14:paraId="6CA0E9EA" w14:textId="2527B215" w:rsidR="00D53DAD" w:rsidRDefault="00C53C90" w:rsidP="00D53DAD">
      <w:pPr>
        <w:pStyle w:val="ListParagraph"/>
        <w:numPr>
          <w:ilvl w:val="0"/>
          <w:numId w:val="38"/>
        </w:numPr>
      </w:pPr>
      <w:r>
        <w:rPr>
          <w:noProof/>
        </w:rPr>
        <w:drawing>
          <wp:anchor distT="0" distB="0" distL="114300" distR="114300" simplePos="0" relativeHeight="251667968" behindDoc="1" locked="0" layoutInCell="1" allowOverlap="1" wp14:anchorId="011DA67E" wp14:editId="143B61DC">
            <wp:simplePos x="0" y="0"/>
            <wp:positionH relativeFrom="column">
              <wp:posOffset>3391798</wp:posOffset>
            </wp:positionH>
            <wp:positionV relativeFrom="paragraph">
              <wp:posOffset>112738</wp:posOffset>
            </wp:positionV>
            <wp:extent cx="2624103" cy="1499085"/>
            <wp:effectExtent l="0" t="0" r="5080" b="635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37929" cy="1506984"/>
                    </a:xfrm>
                    <a:prstGeom prst="rect">
                      <a:avLst/>
                    </a:prstGeom>
                  </pic:spPr>
                </pic:pic>
              </a:graphicData>
            </a:graphic>
            <wp14:sizeRelH relativeFrom="margin">
              <wp14:pctWidth>0</wp14:pctWidth>
            </wp14:sizeRelH>
            <wp14:sizeRelV relativeFrom="margin">
              <wp14:pctHeight>0</wp14:pctHeight>
            </wp14:sizeRelV>
          </wp:anchor>
        </w:drawing>
      </w:r>
      <w:r w:rsidR="004F4188">
        <w:t>Movie</w:t>
      </w:r>
    </w:p>
    <w:p w14:paraId="255BF200" w14:textId="0DAE8E65" w:rsidR="004F4188" w:rsidRDefault="004F4188" w:rsidP="00D53DAD">
      <w:pPr>
        <w:pStyle w:val="ListParagraph"/>
        <w:ind w:left="1287" w:firstLine="0"/>
      </w:pPr>
      <w:r w:rsidRPr="004F4188">
        <w:rPr>
          <w:noProof/>
        </w:rPr>
        <w:drawing>
          <wp:anchor distT="0" distB="0" distL="114300" distR="114300" simplePos="0" relativeHeight="251666944" behindDoc="0" locked="0" layoutInCell="1" allowOverlap="1" wp14:anchorId="7879F2F8" wp14:editId="25199C52">
            <wp:simplePos x="0" y="0"/>
            <wp:positionH relativeFrom="column">
              <wp:posOffset>257818</wp:posOffset>
            </wp:positionH>
            <wp:positionV relativeFrom="paragraph">
              <wp:posOffset>4996</wp:posOffset>
            </wp:positionV>
            <wp:extent cx="1935759" cy="1439227"/>
            <wp:effectExtent l="0" t="0" r="7620" b="889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935759" cy="1439227"/>
                    </a:xfrm>
                    <a:prstGeom prst="rect">
                      <a:avLst/>
                    </a:prstGeom>
                  </pic:spPr>
                </pic:pic>
              </a:graphicData>
            </a:graphic>
            <wp14:sizeRelH relativeFrom="margin">
              <wp14:pctWidth>0</wp14:pctWidth>
            </wp14:sizeRelH>
            <wp14:sizeRelV relativeFrom="margin">
              <wp14:pctHeight>0</wp14:pctHeight>
            </wp14:sizeRelV>
          </wp:anchor>
        </w:drawing>
      </w:r>
    </w:p>
    <w:p w14:paraId="535FAAAA" w14:textId="2DBF5E6A" w:rsidR="004F4188" w:rsidRDefault="004F4188" w:rsidP="00D53DAD">
      <w:pPr>
        <w:pStyle w:val="ListParagraph"/>
        <w:ind w:left="1287" w:firstLine="0"/>
      </w:pPr>
    </w:p>
    <w:p w14:paraId="18230C3C" w14:textId="383B2EB1" w:rsidR="004F4188" w:rsidRDefault="004F4188" w:rsidP="00D53DAD">
      <w:pPr>
        <w:pStyle w:val="ListParagraph"/>
        <w:ind w:left="1287" w:firstLine="0"/>
      </w:pPr>
    </w:p>
    <w:p w14:paraId="1399106C" w14:textId="72E1B0BC" w:rsidR="004F4188" w:rsidRDefault="004F4188" w:rsidP="004F4188">
      <w:pPr>
        <w:pStyle w:val="ListParagraph"/>
        <w:ind w:left="4320" w:firstLine="0"/>
      </w:pPr>
      <w:r w:rsidRPr="004F4188">
        <w:rPr>
          <w:position w:val="-12"/>
        </w:rPr>
        <w:object w:dxaOrig="620" w:dyaOrig="380" w14:anchorId="39CB0FC0">
          <v:shape id="_x0000_i1030" type="#_x0000_t75" style="width:31pt;height:19pt" o:ole="">
            <v:imagedata r:id="rId25" o:title=""/>
          </v:shape>
          <o:OLEObject Type="Embed" ProgID="Equation.DSMT4" ShapeID="_x0000_i1030" DrawAspect="Content" ObjectID="_1777192252" r:id="rId26"/>
        </w:object>
      </w:r>
      <w:r>
        <w:tab/>
      </w:r>
      <w:r>
        <w:tab/>
      </w:r>
    </w:p>
    <w:p w14:paraId="7217C2AB" w14:textId="074E4188" w:rsidR="004F4188" w:rsidRDefault="004F4188" w:rsidP="00D53DAD">
      <w:pPr>
        <w:pStyle w:val="ListParagraph"/>
        <w:ind w:left="1287" w:firstLine="0"/>
      </w:pPr>
    </w:p>
    <w:p w14:paraId="1494063F" w14:textId="33CEEFDD" w:rsidR="004F4188" w:rsidRDefault="004F4188" w:rsidP="00D53DAD">
      <w:pPr>
        <w:pStyle w:val="ListParagraph"/>
        <w:ind w:left="1287" w:firstLine="0"/>
      </w:pPr>
    </w:p>
    <w:p w14:paraId="0DC05690" w14:textId="4CA41626" w:rsidR="004F4188" w:rsidRDefault="004F4188" w:rsidP="00D53DAD">
      <w:pPr>
        <w:pStyle w:val="ListParagraph"/>
        <w:ind w:left="1287" w:firstLine="0"/>
      </w:pPr>
    </w:p>
    <w:p w14:paraId="22730A98" w14:textId="3FD99993" w:rsidR="00D53DAD" w:rsidRDefault="00D53DAD" w:rsidP="00D53DAD">
      <w:pPr>
        <w:pStyle w:val="ListParagraph"/>
        <w:ind w:left="1287" w:firstLine="0"/>
      </w:pPr>
    </w:p>
    <w:p w14:paraId="29FECA40" w14:textId="3FAD7892" w:rsidR="00C53C90" w:rsidRDefault="00C53C90" w:rsidP="00C53C90">
      <w:pPr>
        <w:pStyle w:val="ListParagraph"/>
        <w:numPr>
          <w:ilvl w:val="0"/>
          <w:numId w:val="38"/>
        </w:numPr>
      </w:pPr>
      <w:r>
        <w:t>Eat</w:t>
      </w:r>
    </w:p>
    <w:p w14:paraId="1D3099BB" w14:textId="7CF75D24" w:rsidR="00C53C90" w:rsidRDefault="00D03571" w:rsidP="00C53C90">
      <w:pPr>
        <w:pStyle w:val="ListParagraph"/>
        <w:ind w:left="1287" w:firstLine="0"/>
      </w:pPr>
      <w:r>
        <w:rPr>
          <w:noProof/>
        </w:rPr>
        <w:drawing>
          <wp:anchor distT="0" distB="0" distL="114300" distR="114300" simplePos="0" relativeHeight="251676160" behindDoc="1" locked="0" layoutInCell="1" allowOverlap="1" wp14:anchorId="12E99C6F" wp14:editId="46B22FDF">
            <wp:simplePos x="0" y="0"/>
            <wp:positionH relativeFrom="margin">
              <wp:posOffset>3223757</wp:posOffset>
            </wp:positionH>
            <wp:positionV relativeFrom="paragraph">
              <wp:posOffset>2209</wp:posOffset>
            </wp:positionV>
            <wp:extent cx="2806810" cy="1599634"/>
            <wp:effectExtent l="0" t="0" r="0" b="63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806810" cy="1599634"/>
                    </a:xfrm>
                    <a:prstGeom prst="rect">
                      <a:avLst/>
                    </a:prstGeom>
                  </pic:spPr>
                </pic:pic>
              </a:graphicData>
            </a:graphic>
            <wp14:sizeRelH relativeFrom="margin">
              <wp14:pctWidth>0</wp14:pctWidth>
            </wp14:sizeRelH>
            <wp14:sizeRelV relativeFrom="margin">
              <wp14:pctHeight>0</wp14:pctHeight>
            </wp14:sizeRelV>
          </wp:anchor>
        </w:drawing>
      </w:r>
      <w:r w:rsidRPr="00D03571">
        <w:rPr>
          <w:noProof/>
        </w:rPr>
        <w:drawing>
          <wp:anchor distT="0" distB="0" distL="114300" distR="114300" simplePos="0" relativeHeight="251675136" behindDoc="1" locked="0" layoutInCell="1" allowOverlap="1" wp14:anchorId="7E5D372F" wp14:editId="1D7C5371">
            <wp:simplePos x="0" y="0"/>
            <wp:positionH relativeFrom="column">
              <wp:posOffset>257920</wp:posOffset>
            </wp:positionH>
            <wp:positionV relativeFrom="paragraph">
              <wp:posOffset>5163</wp:posOffset>
            </wp:positionV>
            <wp:extent cx="1933305" cy="1423283"/>
            <wp:effectExtent l="0" t="0" r="0" b="5715"/>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946327" cy="1432870"/>
                    </a:xfrm>
                    <a:prstGeom prst="rect">
                      <a:avLst/>
                    </a:prstGeom>
                  </pic:spPr>
                </pic:pic>
              </a:graphicData>
            </a:graphic>
            <wp14:sizeRelH relativeFrom="margin">
              <wp14:pctWidth>0</wp14:pctWidth>
            </wp14:sizeRelH>
            <wp14:sizeRelV relativeFrom="margin">
              <wp14:pctHeight>0</wp14:pctHeight>
            </wp14:sizeRelV>
          </wp:anchor>
        </w:drawing>
      </w:r>
    </w:p>
    <w:p w14:paraId="71FE5C9E" w14:textId="7583E8D7" w:rsidR="00C53C90" w:rsidRDefault="00C53C90" w:rsidP="00C53C90">
      <w:pPr>
        <w:pStyle w:val="ListParagraph"/>
        <w:ind w:left="1287" w:firstLine="0"/>
      </w:pPr>
    </w:p>
    <w:p w14:paraId="46340931" w14:textId="23696FF0" w:rsidR="00C53C90" w:rsidRDefault="00C53C90" w:rsidP="00C53C90">
      <w:pPr>
        <w:pStyle w:val="ListParagraph"/>
        <w:ind w:left="1287" w:firstLine="0"/>
      </w:pPr>
    </w:p>
    <w:p w14:paraId="555176F0" w14:textId="152084E7" w:rsidR="00C53C90" w:rsidRDefault="00C53C90" w:rsidP="00C53C90">
      <w:pPr>
        <w:pStyle w:val="ListParagraph"/>
        <w:ind w:left="4320" w:firstLine="0"/>
      </w:pPr>
      <w:r w:rsidRPr="004F4188">
        <w:rPr>
          <w:position w:val="-12"/>
        </w:rPr>
        <w:object w:dxaOrig="620" w:dyaOrig="380" w14:anchorId="42691415">
          <v:shape id="_x0000_i1031" type="#_x0000_t75" style="width:31pt;height:19pt" o:ole="">
            <v:imagedata r:id="rId25" o:title=""/>
          </v:shape>
          <o:OLEObject Type="Embed" ProgID="Equation.DSMT4" ShapeID="_x0000_i1031" DrawAspect="Content" ObjectID="_1777192253" r:id="rId29"/>
        </w:object>
      </w:r>
    </w:p>
    <w:p w14:paraId="53140834" w14:textId="529AB7B2" w:rsidR="00C53C90" w:rsidRDefault="00C53C90" w:rsidP="00C53C90">
      <w:pPr>
        <w:pStyle w:val="ListParagraph"/>
        <w:ind w:left="1287" w:firstLine="0"/>
      </w:pPr>
    </w:p>
    <w:p w14:paraId="428B8A2F" w14:textId="387E3B21" w:rsidR="00C53C90" w:rsidRDefault="00C53C90" w:rsidP="00C53C90">
      <w:pPr>
        <w:pStyle w:val="ListParagraph"/>
        <w:ind w:left="1287" w:firstLine="0"/>
      </w:pPr>
    </w:p>
    <w:p w14:paraId="7E40F800" w14:textId="59C11D16" w:rsidR="00C53C90" w:rsidRDefault="00C53C90" w:rsidP="00C53C90">
      <w:pPr>
        <w:pStyle w:val="ListParagraph"/>
        <w:ind w:left="1287" w:firstLine="0"/>
      </w:pPr>
    </w:p>
    <w:p w14:paraId="314CC2BC" w14:textId="02CA0C05" w:rsidR="00C53C90" w:rsidRDefault="00C53C90" w:rsidP="00C53C90">
      <w:pPr>
        <w:ind w:firstLine="0"/>
      </w:pPr>
    </w:p>
    <w:p w14:paraId="28BEC081" w14:textId="21899C7D" w:rsidR="00DD2957" w:rsidRDefault="00DD2957" w:rsidP="00C53C90">
      <w:pPr>
        <w:ind w:firstLine="0"/>
      </w:pPr>
    </w:p>
    <w:p w14:paraId="38EBD826" w14:textId="4BEEFCBD" w:rsidR="00DD2957" w:rsidRDefault="00DD2957" w:rsidP="00F37317">
      <w:pPr>
        <w:ind w:left="567" w:firstLine="0"/>
      </w:pPr>
      <w:r>
        <w:t>Áp dụng cách tính Gini index đã được trình bày ở trên:</w:t>
      </w:r>
    </w:p>
    <w:p w14:paraId="34C99360" w14:textId="2CD21F72" w:rsidR="00DD2957" w:rsidRDefault="00DD2957" w:rsidP="00F37317">
      <w:pPr>
        <w:ind w:left="567" w:firstLine="0"/>
      </w:pPr>
      <w:r>
        <w:t xml:space="preserve">+) Gini index of movie: </w:t>
      </w:r>
      <w:r w:rsidR="001D640C" w:rsidRPr="001D640C">
        <w:rPr>
          <w:position w:val="-12"/>
        </w:rPr>
        <w:object w:dxaOrig="6399" w:dyaOrig="380" w14:anchorId="140D2A8A">
          <v:shape id="_x0000_i1032" type="#_x0000_t75" style="width:319.95pt;height:19pt" o:ole="">
            <v:imagedata r:id="rId30" o:title=""/>
          </v:shape>
          <o:OLEObject Type="Embed" ProgID="Equation.DSMT4" ShapeID="_x0000_i1032" DrawAspect="Content" ObjectID="_1777192254" r:id="rId31"/>
        </w:object>
      </w:r>
    </w:p>
    <w:p w14:paraId="29CF5B1D" w14:textId="5B35F1BD" w:rsidR="00DD2957" w:rsidRDefault="00F37317" w:rsidP="008E3513">
      <w:pPr>
        <w:ind w:left="4320" w:firstLine="0"/>
      </w:pPr>
      <w:r>
        <w:rPr>
          <w:rFonts w:asciiTheme="minorHAnsi" w:hAnsiTheme="minorHAnsi"/>
          <w:lang w:val="vi-VN"/>
        </w:rPr>
        <w:t xml:space="preserve">          </w:t>
      </w:r>
      <w:r w:rsidR="001D640C">
        <w:t xml:space="preserve">  </w:t>
      </w:r>
      <w:r w:rsidR="004257E2" w:rsidRPr="000B2B4A">
        <w:rPr>
          <w:position w:val="-28"/>
        </w:rPr>
        <w:object w:dxaOrig="3200" w:dyaOrig="740" w14:anchorId="323D2EF7">
          <v:shape id="_x0000_i1033" type="#_x0000_t75" style="width:160pt;height:37pt" o:ole="">
            <v:imagedata r:id="rId32" o:title=""/>
          </v:shape>
          <o:OLEObject Type="Embed" ProgID="Equation.DSMT4" ShapeID="_x0000_i1033" DrawAspect="Content" ObjectID="_1777192255" r:id="rId33"/>
        </w:object>
      </w:r>
    </w:p>
    <w:p w14:paraId="7153F9DB" w14:textId="6E822260" w:rsidR="001D640C" w:rsidRDefault="00F37317" w:rsidP="001D640C">
      <w:pPr>
        <w:ind w:left="2160" w:firstLine="0"/>
      </w:pPr>
      <w:r>
        <w:rPr>
          <w:rFonts w:asciiTheme="minorHAnsi" w:hAnsiTheme="minorHAnsi"/>
          <w:lang w:val="vi-VN"/>
        </w:rPr>
        <w:lastRenderedPageBreak/>
        <w:t xml:space="preserve">       </w:t>
      </w:r>
      <w:r w:rsidR="001D640C">
        <w:t xml:space="preserve">       </w:t>
      </w:r>
      <w:r w:rsidR="001D640C" w:rsidRPr="001D640C">
        <w:rPr>
          <w:position w:val="-12"/>
        </w:rPr>
        <w:object w:dxaOrig="6500" w:dyaOrig="380" w14:anchorId="1803B158">
          <v:shape id="_x0000_i1034" type="#_x0000_t75" style="width:325pt;height:19pt" o:ole="">
            <v:imagedata r:id="rId34" o:title=""/>
          </v:shape>
          <o:OLEObject Type="Embed" ProgID="Equation.DSMT4" ShapeID="_x0000_i1034" DrawAspect="Content" ObjectID="_1777192256" r:id="rId35"/>
        </w:object>
      </w:r>
    </w:p>
    <w:p w14:paraId="3DA53BAC" w14:textId="7D36F140" w:rsidR="001D640C" w:rsidRDefault="00F37317" w:rsidP="001D640C">
      <w:pPr>
        <w:ind w:left="4320" w:firstLine="0"/>
      </w:pPr>
      <w:r>
        <w:rPr>
          <w:rFonts w:asciiTheme="minorHAnsi" w:hAnsiTheme="minorHAnsi"/>
          <w:lang w:val="vi-VN"/>
        </w:rPr>
        <w:t xml:space="preserve">         </w:t>
      </w:r>
      <w:r w:rsidR="001D640C">
        <w:t xml:space="preserve">   </w:t>
      </w:r>
      <w:r w:rsidR="008E3513" w:rsidRPr="000B2B4A">
        <w:rPr>
          <w:position w:val="-28"/>
        </w:rPr>
        <w:object w:dxaOrig="3120" w:dyaOrig="740" w14:anchorId="60B74160">
          <v:shape id="_x0000_i1035" type="#_x0000_t75" style="width:156pt;height:37pt" o:ole="">
            <v:imagedata r:id="rId36" o:title=""/>
          </v:shape>
          <o:OLEObject Type="Embed" ProgID="Equation.DSMT4" ShapeID="_x0000_i1035" DrawAspect="Content" ObjectID="_1777192257" r:id="rId37"/>
        </w:object>
      </w:r>
    </w:p>
    <w:p w14:paraId="12E73816" w14:textId="2B3C32F7" w:rsidR="00DD2957" w:rsidRDefault="00B77A2A" w:rsidP="00F37317">
      <w:pPr>
        <w:ind w:left="567" w:firstLine="0"/>
      </w:pPr>
      <w:r>
        <w:t>Total</w:t>
      </w:r>
      <w:r w:rsidR="001D640C">
        <w:t xml:space="preserve"> Gini index (movie) </w:t>
      </w:r>
      <w:r w:rsidR="008E3513" w:rsidRPr="000B2B4A">
        <w:rPr>
          <w:position w:val="-28"/>
        </w:rPr>
        <w:object w:dxaOrig="3700" w:dyaOrig="680" w14:anchorId="4FDCF682">
          <v:shape id="_x0000_i1036" type="#_x0000_t75" style="width:185pt;height:34pt" o:ole="">
            <v:imagedata r:id="rId38" o:title=""/>
          </v:shape>
          <o:OLEObject Type="Embed" ProgID="Equation.DSMT4" ShapeID="_x0000_i1036" DrawAspect="Content" ObjectID="_1777192258" r:id="rId39"/>
        </w:object>
      </w:r>
    </w:p>
    <w:p w14:paraId="5A547E9B" w14:textId="0D095553" w:rsidR="008E3513" w:rsidRDefault="00F37317" w:rsidP="00F37317">
      <w:pPr>
        <w:ind w:left="567" w:firstLine="0"/>
      </w:pPr>
      <w:r w:rsidRPr="00F37317">
        <w:rPr>
          <w:lang w:val="vi-VN"/>
        </w:rPr>
        <w:t xml:space="preserve">+) </w:t>
      </w:r>
      <w:r w:rsidR="008E3513" w:rsidRPr="00F37317">
        <w:t>T</w:t>
      </w:r>
      <w:r w:rsidR="008E3513" w:rsidRPr="00F37317">
        <w:rPr>
          <w:lang w:val="vi-VN"/>
        </w:rPr>
        <w:t>ương tự:</w:t>
      </w:r>
      <w:r w:rsidR="008E3513">
        <w:rPr>
          <w:rFonts w:asciiTheme="minorHAnsi" w:hAnsiTheme="minorHAnsi"/>
          <w:lang w:val="vi-VN"/>
        </w:rPr>
        <w:t xml:space="preserve"> </w:t>
      </w:r>
      <w:r w:rsidR="00B77A2A">
        <w:t>Total</w:t>
      </w:r>
      <w:r w:rsidR="008E3513">
        <w:t xml:space="preserve"> Gini index (</w:t>
      </w:r>
      <w:r w:rsidR="008E3513">
        <w:rPr>
          <w:rFonts w:asciiTheme="minorHAnsi" w:hAnsiTheme="minorHAnsi"/>
          <w:lang w:val="vi-VN"/>
        </w:rPr>
        <w:t>eat</w:t>
      </w:r>
      <w:r w:rsidR="008E3513">
        <w:t xml:space="preserve">) </w:t>
      </w:r>
      <w:r w:rsidR="00D03571" w:rsidRPr="008E3513">
        <w:rPr>
          <w:position w:val="-8"/>
        </w:rPr>
        <w:object w:dxaOrig="820" w:dyaOrig="300" w14:anchorId="11FE0D64">
          <v:shape id="_x0000_i1037" type="#_x0000_t75" style="width:41pt;height:15pt" o:ole="">
            <v:imagedata r:id="rId40" o:title=""/>
          </v:shape>
          <o:OLEObject Type="Embed" ProgID="Equation.DSMT4" ShapeID="_x0000_i1037" DrawAspect="Content" ObjectID="_1777192259" r:id="rId41"/>
        </w:object>
      </w:r>
    </w:p>
    <w:p w14:paraId="4085FC51" w14:textId="32D9778A" w:rsidR="00DD2957" w:rsidRPr="00F37317" w:rsidRDefault="008E3513" w:rsidP="00F37317">
      <w:pPr>
        <w:ind w:left="567" w:firstLine="0"/>
        <w:rPr>
          <w:lang w:val="vi-VN"/>
        </w:rPr>
      </w:pPr>
      <w:r w:rsidRPr="00F37317">
        <w:rPr>
          <w:lang w:val="vi-VN"/>
        </w:rPr>
        <w:t>Đối với “fee”, do là biến liên tục nên ta sẽ chọn “ngưỡng” bằng cách tính giá trị trung bình của 2 giá trị kề nhau</w:t>
      </w:r>
      <w:r w:rsidR="003E610E" w:rsidRPr="00F37317">
        <w:rPr>
          <w:lang w:val="vi-VN"/>
        </w:rPr>
        <w:t>, ứng với mỗi giá trị trung bình ta cũng tính gini index như trên</w:t>
      </w:r>
    </w:p>
    <w:p w14:paraId="58F97A4E" w14:textId="51CABC99" w:rsidR="00C53C90" w:rsidRDefault="00A4177E" w:rsidP="00C53C90">
      <w:pPr>
        <w:pStyle w:val="ListParagraph"/>
        <w:numPr>
          <w:ilvl w:val="0"/>
          <w:numId w:val="38"/>
        </w:numPr>
      </w:pPr>
      <w:r w:rsidRPr="003E610E">
        <w:rPr>
          <w:noProof/>
        </w:rPr>
        <w:drawing>
          <wp:anchor distT="0" distB="0" distL="114300" distR="114300" simplePos="0" relativeHeight="251671040" behindDoc="1" locked="0" layoutInCell="1" allowOverlap="1" wp14:anchorId="3640BA4A" wp14:editId="6E7B7FAC">
            <wp:simplePos x="0" y="0"/>
            <wp:positionH relativeFrom="column">
              <wp:posOffset>361287</wp:posOffset>
            </wp:positionH>
            <wp:positionV relativeFrom="paragraph">
              <wp:posOffset>262559</wp:posOffset>
            </wp:positionV>
            <wp:extent cx="2130950" cy="1869424"/>
            <wp:effectExtent l="0" t="0" r="3175"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134656" cy="1872675"/>
                    </a:xfrm>
                    <a:prstGeom prst="rect">
                      <a:avLst/>
                    </a:prstGeom>
                  </pic:spPr>
                </pic:pic>
              </a:graphicData>
            </a:graphic>
            <wp14:sizeRelH relativeFrom="margin">
              <wp14:pctWidth>0</wp14:pctWidth>
            </wp14:sizeRelH>
            <wp14:sizeRelV relativeFrom="margin">
              <wp14:pctHeight>0</wp14:pctHeight>
            </wp14:sizeRelV>
          </wp:anchor>
        </w:drawing>
      </w:r>
      <w:r w:rsidR="003E610E">
        <w:rPr>
          <w:noProof/>
        </w:rPr>
        <w:drawing>
          <wp:anchor distT="0" distB="0" distL="114300" distR="114300" simplePos="0" relativeHeight="251672064" behindDoc="1" locked="0" layoutInCell="1" allowOverlap="1" wp14:anchorId="2DF114DD" wp14:editId="23CF0C65">
            <wp:simplePos x="0" y="0"/>
            <wp:positionH relativeFrom="column">
              <wp:posOffset>3319556</wp:posOffset>
            </wp:positionH>
            <wp:positionV relativeFrom="paragraph">
              <wp:posOffset>134356</wp:posOffset>
            </wp:positionV>
            <wp:extent cx="2666877" cy="1538094"/>
            <wp:effectExtent l="0" t="0" r="635" b="508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66877" cy="1538094"/>
                    </a:xfrm>
                    <a:prstGeom prst="rect">
                      <a:avLst/>
                    </a:prstGeom>
                  </pic:spPr>
                </pic:pic>
              </a:graphicData>
            </a:graphic>
            <wp14:sizeRelH relativeFrom="margin">
              <wp14:pctWidth>0</wp14:pctWidth>
            </wp14:sizeRelH>
            <wp14:sizeRelV relativeFrom="margin">
              <wp14:pctHeight>0</wp14:pctHeight>
            </wp14:sizeRelV>
          </wp:anchor>
        </w:drawing>
      </w:r>
      <w:r w:rsidR="00C53C90">
        <w:t>Fee</w:t>
      </w:r>
    </w:p>
    <w:p w14:paraId="1D889365" w14:textId="43CE060B" w:rsidR="00C53C90" w:rsidRPr="003E610E" w:rsidRDefault="00C53C90" w:rsidP="003E610E">
      <w:pPr>
        <w:ind w:left="4473"/>
        <w:rPr>
          <w:rFonts w:asciiTheme="minorHAnsi" w:hAnsiTheme="minorHAnsi"/>
          <w:lang w:val="vi-VN"/>
        </w:rPr>
      </w:pPr>
    </w:p>
    <w:p w14:paraId="6AD80EB1" w14:textId="4F1B37BB" w:rsidR="00C53C90" w:rsidRDefault="00C53C90" w:rsidP="00C53C90"/>
    <w:p w14:paraId="6089DBC7" w14:textId="0A37CBEC" w:rsidR="00C53C90" w:rsidRDefault="00C53C90" w:rsidP="00C53C90">
      <w:pPr>
        <w:ind w:left="3600" w:firstLine="720"/>
      </w:pPr>
      <w:r w:rsidRPr="004F4188">
        <w:rPr>
          <w:position w:val="-12"/>
        </w:rPr>
        <w:object w:dxaOrig="620" w:dyaOrig="380" w14:anchorId="3745F94E">
          <v:shape id="_x0000_i1038" type="#_x0000_t75" style="width:31pt;height:19pt" o:ole="">
            <v:imagedata r:id="rId25" o:title=""/>
          </v:shape>
          <o:OLEObject Type="Embed" ProgID="Equation.DSMT4" ShapeID="_x0000_i1038" DrawAspect="Content" ObjectID="_1777192260" r:id="rId44"/>
        </w:object>
      </w:r>
    </w:p>
    <w:p w14:paraId="23C143FA" w14:textId="77777777" w:rsidR="00C53C90" w:rsidRDefault="00C53C90" w:rsidP="00C53C90"/>
    <w:p w14:paraId="485989C3" w14:textId="6E47C950" w:rsidR="00C53C90" w:rsidRDefault="00C53C90" w:rsidP="00C53C90"/>
    <w:p w14:paraId="2E06E3AB" w14:textId="53291B3D" w:rsidR="00C53C90" w:rsidRPr="00F37317" w:rsidRDefault="00F37317" w:rsidP="00C53C90">
      <w:pPr>
        <w:rPr>
          <w:rFonts w:asciiTheme="minorHAnsi" w:hAnsiTheme="minorHAnsi"/>
          <w:i/>
          <w:lang w:val="vi-VN"/>
        </w:rPr>
      </w:pPr>
      <w:r w:rsidRPr="00F37317">
        <w:rPr>
          <w:rFonts w:asciiTheme="minorHAnsi" w:hAnsiTheme="minorHAnsi"/>
          <w:i/>
          <w:lang w:val="vi-VN"/>
        </w:rPr>
        <w:t xml:space="preserve">                                                                                            (Những lớp khác tương tự)</w:t>
      </w:r>
    </w:p>
    <w:p w14:paraId="5958EB30" w14:textId="4C17BFD7" w:rsidR="00C53C90" w:rsidRDefault="00C53C90" w:rsidP="00C53C90"/>
    <w:p w14:paraId="503E13A4" w14:textId="389573D2" w:rsidR="00F37317" w:rsidRDefault="00F37317" w:rsidP="00F37317">
      <w:r w:rsidRPr="00F37317">
        <w:rPr>
          <w:lang w:val="vi-VN"/>
        </w:rPr>
        <w:t xml:space="preserve">+) </w:t>
      </w:r>
      <w:r w:rsidR="00B77A2A">
        <w:t>Total</w:t>
      </w:r>
      <w:r>
        <w:t xml:space="preserve"> Gini index (</w:t>
      </w:r>
      <w:r w:rsidRPr="00F37317">
        <w:rPr>
          <w:lang w:val="vi-VN"/>
        </w:rPr>
        <w:t>fee &lt; 85</w:t>
      </w:r>
      <w:r>
        <w:t xml:space="preserve">) </w:t>
      </w:r>
      <w:r w:rsidR="004257E2" w:rsidRPr="00F37317">
        <w:rPr>
          <w:position w:val="-8"/>
        </w:rPr>
        <w:object w:dxaOrig="800" w:dyaOrig="300" w14:anchorId="39C5560F">
          <v:shape id="_x0000_i1039" type="#_x0000_t75" style="width:40pt;height:15pt" o:ole="">
            <v:imagedata r:id="rId45" o:title=""/>
          </v:shape>
          <o:OLEObject Type="Embed" ProgID="Equation.DSMT4" ShapeID="_x0000_i1039" DrawAspect="Content" ObjectID="_1777192261" r:id="rId46"/>
        </w:object>
      </w:r>
      <w:r>
        <w:tab/>
      </w:r>
      <w:r w:rsidRPr="00F37317">
        <w:rPr>
          <w:lang w:val="vi-VN"/>
        </w:rPr>
        <w:t xml:space="preserve">+) </w:t>
      </w:r>
      <w:r w:rsidR="00B77A2A">
        <w:t>Total</w:t>
      </w:r>
      <w:r>
        <w:t xml:space="preserve"> Gini index (</w:t>
      </w:r>
      <w:r w:rsidRPr="00F37317">
        <w:rPr>
          <w:lang w:val="vi-VN"/>
        </w:rPr>
        <w:t xml:space="preserve">fee &lt; </w:t>
      </w:r>
      <w:r>
        <w:rPr>
          <w:rFonts w:asciiTheme="minorHAnsi" w:hAnsiTheme="minorHAnsi"/>
          <w:lang w:val="vi-VN"/>
        </w:rPr>
        <w:t>110</w:t>
      </w:r>
      <w:r>
        <w:t xml:space="preserve">) </w:t>
      </w:r>
      <w:r w:rsidR="004257E2" w:rsidRPr="00F37317">
        <w:rPr>
          <w:position w:val="-8"/>
        </w:rPr>
        <w:object w:dxaOrig="820" w:dyaOrig="300" w14:anchorId="1495C1F2">
          <v:shape id="_x0000_i1040" type="#_x0000_t75" style="width:41pt;height:15pt" o:ole="">
            <v:imagedata r:id="rId47" o:title=""/>
          </v:shape>
          <o:OLEObject Type="Embed" ProgID="Equation.DSMT4" ShapeID="_x0000_i1040" DrawAspect="Content" ObjectID="_1777192262" r:id="rId48"/>
        </w:object>
      </w:r>
    </w:p>
    <w:p w14:paraId="7971A684" w14:textId="2B4040C0" w:rsidR="00F37317" w:rsidRDefault="00F37317" w:rsidP="00F37317">
      <w:r w:rsidRPr="00F37317">
        <w:rPr>
          <w:lang w:val="vi-VN"/>
        </w:rPr>
        <w:t xml:space="preserve">+) </w:t>
      </w:r>
      <w:r w:rsidR="00B77A2A">
        <w:t>Total</w:t>
      </w:r>
      <w:r>
        <w:t xml:space="preserve"> Gini index (</w:t>
      </w:r>
      <w:r w:rsidRPr="00F37317">
        <w:rPr>
          <w:lang w:val="vi-VN"/>
        </w:rPr>
        <w:t xml:space="preserve">fee &lt; </w:t>
      </w:r>
      <w:r>
        <w:rPr>
          <w:rFonts w:asciiTheme="minorHAnsi" w:hAnsiTheme="minorHAnsi"/>
          <w:lang w:val="vi-VN"/>
        </w:rPr>
        <w:t>160</w:t>
      </w:r>
      <w:r>
        <w:t xml:space="preserve">) </w:t>
      </w:r>
      <w:r w:rsidR="004257E2" w:rsidRPr="00F37317">
        <w:rPr>
          <w:position w:val="-8"/>
        </w:rPr>
        <w:object w:dxaOrig="820" w:dyaOrig="300" w14:anchorId="7884534A">
          <v:shape id="_x0000_i1041" type="#_x0000_t75" style="width:41pt;height:15pt" o:ole="">
            <v:imagedata r:id="rId49" o:title=""/>
          </v:shape>
          <o:OLEObject Type="Embed" ProgID="Equation.DSMT4" ShapeID="_x0000_i1041" DrawAspect="Content" ObjectID="_1777192263" r:id="rId50"/>
        </w:object>
      </w:r>
      <w:r>
        <w:tab/>
      </w:r>
      <w:r w:rsidRPr="00F37317">
        <w:rPr>
          <w:lang w:val="vi-VN"/>
        </w:rPr>
        <w:t xml:space="preserve">+) </w:t>
      </w:r>
      <w:r w:rsidR="00B77A2A">
        <w:t>Total</w:t>
      </w:r>
      <w:r>
        <w:t xml:space="preserve"> Gini index (</w:t>
      </w:r>
      <w:r w:rsidRPr="00F37317">
        <w:rPr>
          <w:lang w:val="vi-VN"/>
        </w:rPr>
        <w:t xml:space="preserve">fee &lt; </w:t>
      </w:r>
      <w:r>
        <w:rPr>
          <w:rFonts w:asciiTheme="minorHAnsi" w:hAnsiTheme="minorHAnsi"/>
          <w:lang w:val="vi-VN"/>
        </w:rPr>
        <w:t>225</w:t>
      </w:r>
      <w:r>
        <w:t xml:space="preserve">) </w:t>
      </w:r>
      <w:r w:rsidR="004257E2" w:rsidRPr="00F37317">
        <w:rPr>
          <w:position w:val="-8"/>
        </w:rPr>
        <w:object w:dxaOrig="820" w:dyaOrig="300" w14:anchorId="44C29F9A">
          <v:shape id="_x0000_i1042" type="#_x0000_t75" style="width:41pt;height:15pt" o:ole="">
            <v:imagedata r:id="rId51" o:title=""/>
          </v:shape>
          <o:OLEObject Type="Embed" ProgID="Equation.DSMT4" ShapeID="_x0000_i1042" DrawAspect="Content" ObjectID="_1777192264" r:id="rId52"/>
        </w:object>
      </w:r>
    </w:p>
    <w:p w14:paraId="3C19AA22" w14:textId="60D98321" w:rsidR="00F37317" w:rsidRDefault="00F37317" w:rsidP="00F37317">
      <w:r w:rsidRPr="00F37317">
        <w:rPr>
          <w:lang w:val="vi-VN"/>
        </w:rPr>
        <w:t xml:space="preserve">+) </w:t>
      </w:r>
      <w:r w:rsidR="00B77A2A">
        <w:t>Total</w:t>
      </w:r>
      <w:r>
        <w:t xml:space="preserve"> Gini index (</w:t>
      </w:r>
      <w:r w:rsidRPr="00F37317">
        <w:rPr>
          <w:lang w:val="vi-VN"/>
        </w:rPr>
        <w:t xml:space="preserve">fee &lt; </w:t>
      </w:r>
      <w:r>
        <w:rPr>
          <w:rFonts w:asciiTheme="minorHAnsi" w:hAnsiTheme="minorHAnsi"/>
          <w:lang w:val="vi-VN"/>
        </w:rPr>
        <w:t>29</w:t>
      </w:r>
      <w:r w:rsidRPr="00F37317">
        <w:rPr>
          <w:lang w:val="vi-VN"/>
        </w:rPr>
        <w:t>5</w:t>
      </w:r>
      <w:r>
        <w:t xml:space="preserve">) </w:t>
      </w:r>
      <w:r w:rsidR="004257E2" w:rsidRPr="00F37317">
        <w:rPr>
          <w:position w:val="-8"/>
        </w:rPr>
        <w:object w:dxaOrig="800" w:dyaOrig="300" w14:anchorId="180E1269">
          <v:shape id="_x0000_i1043" type="#_x0000_t75" style="width:40pt;height:15pt" o:ole="">
            <v:imagedata r:id="rId53" o:title=""/>
          </v:shape>
          <o:OLEObject Type="Embed" ProgID="Equation.DSMT4" ShapeID="_x0000_i1043" DrawAspect="Content" ObjectID="_1777192265" r:id="rId54"/>
        </w:object>
      </w:r>
      <w:r>
        <w:tab/>
      </w:r>
      <w:r w:rsidRPr="00F37317">
        <w:rPr>
          <w:lang w:val="vi-VN"/>
        </w:rPr>
        <w:t xml:space="preserve">+) </w:t>
      </w:r>
      <w:r w:rsidR="00B77A2A">
        <w:t>Total</w:t>
      </w:r>
      <w:r>
        <w:t xml:space="preserve"> Gini index (</w:t>
      </w:r>
      <w:r w:rsidRPr="00F37317">
        <w:rPr>
          <w:lang w:val="vi-VN"/>
        </w:rPr>
        <w:t xml:space="preserve">fee &lt; </w:t>
      </w:r>
      <w:r>
        <w:rPr>
          <w:rFonts w:asciiTheme="minorHAnsi" w:hAnsiTheme="minorHAnsi"/>
          <w:lang w:val="vi-VN"/>
        </w:rPr>
        <w:t>420</w:t>
      </w:r>
      <w:r>
        <w:t xml:space="preserve">) </w:t>
      </w:r>
      <w:r w:rsidR="004257E2" w:rsidRPr="00F37317">
        <w:rPr>
          <w:position w:val="-8"/>
        </w:rPr>
        <w:object w:dxaOrig="820" w:dyaOrig="300" w14:anchorId="6559AB9E">
          <v:shape id="_x0000_i1044" type="#_x0000_t75" style="width:41pt;height:15pt" o:ole="">
            <v:imagedata r:id="rId55" o:title=""/>
          </v:shape>
          <o:OLEObject Type="Embed" ProgID="Equation.DSMT4" ShapeID="_x0000_i1044" DrawAspect="Content" ObjectID="_1777192266" r:id="rId56"/>
        </w:object>
      </w:r>
    </w:p>
    <w:p w14:paraId="070C9BC2" w14:textId="37599431" w:rsidR="0076060E" w:rsidRPr="0076060E" w:rsidRDefault="004257E2" w:rsidP="0076060E">
      <w:pPr>
        <w:rPr>
          <w:rFonts w:asciiTheme="minorHAnsi" w:hAnsiTheme="minorHAnsi"/>
          <w:lang w:val="vi-VN"/>
        </w:rPr>
      </w:pPr>
      <w:r w:rsidRPr="004257E2">
        <w:rPr>
          <w:lang w:val="vi-VN"/>
        </w:rPr>
        <w:t>Vì (fee &lt; 225) có gini index nhỏ nhất trong biến liên tục, nên chỉ cần chọn (fee &lt; 225) là được, so sánh với (movie) và (eat) thì (fee &lt; 225) vẫn nhỏ nhất nên root sẽ là (fee &lt; 225)</w:t>
      </w:r>
    </w:p>
    <w:p w14:paraId="3CC51863" w14:textId="0D85CC43" w:rsidR="00B77A2A" w:rsidRPr="00B77A2A" w:rsidRDefault="00A4177E" w:rsidP="00B77A2A">
      <w:r>
        <w:rPr>
          <w:noProof/>
        </w:rPr>
        <w:drawing>
          <wp:anchor distT="0" distB="0" distL="114300" distR="114300" simplePos="0" relativeHeight="251678208" behindDoc="1" locked="0" layoutInCell="1" allowOverlap="1" wp14:anchorId="6071BC15" wp14:editId="12E02B31">
            <wp:simplePos x="0" y="0"/>
            <wp:positionH relativeFrom="margin">
              <wp:posOffset>2516091</wp:posOffset>
            </wp:positionH>
            <wp:positionV relativeFrom="paragraph">
              <wp:posOffset>58809</wp:posOffset>
            </wp:positionV>
            <wp:extent cx="4190337" cy="2688354"/>
            <wp:effectExtent l="0" t="0" r="127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4200300" cy="2694746"/>
                    </a:xfrm>
                    <a:prstGeom prst="rect">
                      <a:avLst/>
                    </a:prstGeom>
                  </pic:spPr>
                </pic:pic>
              </a:graphicData>
            </a:graphic>
            <wp14:sizeRelH relativeFrom="margin">
              <wp14:pctWidth>0</wp14:pctWidth>
            </wp14:sizeRelH>
            <wp14:sizeRelV relativeFrom="margin">
              <wp14:pctHeight>0</wp14:pctHeight>
            </wp14:sizeRelV>
          </wp:anchor>
        </w:drawing>
      </w:r>
      <w:r w:rsidR="0076060E" w:rsidRPr="00B77A2A">
        <w:t xml:space="preserve">Ta tiếp tục so sánh gini index của “movie” và “eat” trong trường hợp root là </w:t>
      </w:r>
    </w:p>
    <w:p w14:paraId="490579FC" w14:textId="33A2F460" w:rsidR="004257E2" w:rsidRPr="00B77A2A" w:rsidRDefault="0076060E" w:rsidP="00C53C90">
      <w:proofErr w:type="gramStart"/>
      <w:r w:rsidRPr="00B77A2A">
        <w:t>fee</w:t>
      </w:r>
      <w:proofErr w:type="gramEnd"/>
      <w:r w:rsidRPr="00B77A2A">
        <w:t xml:space="preserve"> &lt; 225, để chọn ra thuộc tính tối ưu</w:t>
      </w:r>
    </w:p>
    <w:p w14:paraId="54E94B17" w14:textId="41B75DCB" w:rsidR="0076060E" w:rsidRDefault="00A4177E" w:rsidP="00C53C90">
      <w:pPr>
        <w:rPr>
          <w:rFonts w:asciiTheme="minorHAnsi" w:hAnsiTheme="minorHAnsi"/>
        </w:rPr>
      </w:pPr>
      <w:r w:rsidRPr="00A4177E">
        <w:rPr>
          <w:rFonts w:asciiTheme="minorHAnsi" w:hAnsiTheme="minorHAnsi"/>
          <w:noProof/>
        </w:rPr>
        <w:drawing>
          <wp:anchor distT="0" distB="0" distL="114300" distR="114300" simplePos="0" relativeHeight="251677184" behindDoc="0" locked="0" layoutInCell="1" allowOverlap="1" wp14:anchorId="427E0CF9" wp14:editId="383578EB">
            <wp:simplePos x="0" y="0"/>
            <wp:positionH relativeFrom="column">
              <wp:posOffset>274154</wp:posOffset>
            </wp:positionH>
            <wp:positionV relativeFrom="paragraph">
              <wp:posOffset>49392</wp:posOffset>
            </wp:positionV>
            <wp:extent cx="2385391" cy="1876069"/>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385391" cy="1876069"/>
                    </a:xfrm>
                    <a:prstGeom prst="rect">
                      <a:avLst/>
                    </a:prstGeom>
                  </pic:spPr>
                </pic:pic>
              </a:graphicData>
            </a:graphic>
            <wp14:sizeRelH relativeFrom="margin">
              <wp14:pctWidth>0</wp14:pctWidth>
            </wp14:sizeRelH>
            <wp14:sizeRelV relativeFrom="margin">
              <wp14:pctHeight>0</wp14:pctHeight>
            </wp14:sizeRelV>
          </wp:anchor>
        </w:drawing>
      </w:r>
    </w:p>
    <w:p w14:paraId="14F28F18" w14:textId="1E7DCAB2" w:rsidR="0076060E" w:rsidRDefault="0076060E" w:rsidP="00C53C90">
      <w:pPr>
        <w:rPr>
          <w:rFonts w:asciiTheme="minorHAnsi" w:hAnsiTheme="minorHAnsi"/>
        </w:rPr>
      </w:pPr>
    </w:p>
    <w:p w14:paraId="3868481D" w14:textId="60DB31AA" w:rsidR="0076060E" w:rsidRDefault="0076060E" w:rsidP="00C53C90">
      <w:pPr>
        <w:rPr>
          <w:rFonts w:asciiTheme="minorHAnsi" w:hAnsiTheme="minorHAnsi"/>
        </w:rPr>
      </w:pPr>
    </w:p>
    <w:p w14:paraId="13A34373" w14:textId="6318BD6E" w:rsidR="0076060E" w:rsidRDefault="0076060E" w:rsidP="00C53C90">
      <w:pPr>
        <w:rPr>
          <w:rFonts w:asciiTheme="minorHAnsi" w:hAnsiTheme="minorHAnsi"/>
        </w:rPr>
      </w:pPr>
    </w:p>
    <w:p w14:paraId="795F4E1E" w14:textId="66B13E72" w:rsidR="0076060E" w:rsidRDefault="0076060E" w:rsidP="00C53C90">
      <w:pPr>
        <w:rPr>
          <w:rFonts w:asciiTheme="minorHAnsi" w:hAnsiTheme="minorHAnsi"/>
        </w:rPr>
      </w:pPr>
    </w:p>
    <w:p w14:paraId="5844CFB4" w14:textId="56274EE8" w:rsidR="0076060E" w:rsidRDefault="0076060E" w:rsidP="00C53C90">
      <w:pPr>
        <w:rPr>
          <w:rFonts w:asciiTheme="minorHAnsi" w:hAnsiTheme="minorHAnsi"/>
        </w:rPr>
      </w:pPr>
    </w:p>
    <w:p w14:paraId="62E12180" w14:textId="08413480" w:rsidR="0076060E" w:rsidRDefault="0076060E" w:rsidP="00C53C90">
      <w:pPr>
        <w:rPr>
          <w:rFonts w:asciiTheme="minorHAnsi" w:hAnsiTheme="minorHAnsi"/>
        </w:rPr>
      </w:pPr>
    </w:p>
    <w:p w14:paraId="71CF2807" w14:textId="25016579" w:rsidR="0076060E" w:rsidRDefault="0076060E" w:rsidP="00C53C90">
      <w:pPr>
        <w:rPr>
          <w:rFonts w:asciiTheme="minorHAnsi" w:hAnsiTheme="minorHAnsi"/>
        </w:rPr>
      </w:pPr>
    </w:p>
    <w:p w14:paraId="0A1D564C" w14:textId="77777777" w:rsidR="00A4177E" w:rsidRDefault="00FF536B" w:rsidP="00A4177E">
      <w:pPr>
        <w:spacing w:after="0" w:line="276" w:lineRule="auto"/>
        <w:ind w:left="709" w:firstLine="0"/>
        <w:rPr>
          <w:rFonts w:ascii="Times New Roman" w:eastAsia="Times New Roman" w:hAnsi="Times New Roman"/>
          <w:sz w:val="24"/>
          <w:szCs w:val="24"/>
        </w:rPr>
      </w:pPr>
      <w:r>
        <w:rPr>
          <w:rFonts w:ascii="Times New Roman" w:eastAsia="Times New Roman" w:hAnsi="Times New Roman"/>
          <w:sz w:val="24"/>
          <w:szCs w:val="24"/>
        </w:rPr>
        <w:t xml:space="preserve">+) </w:t>
      </w:r>
      <w:r w:rsidR="00B77A2A">
        <w:rPr>
          <w:rFonts w:ascii="Times New Roman" w:eastAsia="Times New Roman" w:hAnsi="Times New Roman"/>
          <w:sz w:val="24"/>
          <w:szCs w:val="24"/>
        </w:rPr>
        <w:t xml:space="preserve">Total Gini index </w:t>
      </w:r>
      <w:r>
        <w:rPr>
          <w:rFonts w:ascii="Times New Roman" w:eastAsia="Times New Roman" w:hAnsi="Times New Roman"/>
          <w:sz w:val="24"/>
          <w:szCs w:val="24"/>
        </w:rPr>
        <w:t>(movie)</w:t>
      </w:r>
      <w:r w:rsidR="00A4177E">
        <w:rPr>
          <w:rFonts w:ascii="Times New Roman" w:eastAsia="Times New Roman" w:hAnsi="Times New Roman"/>
          <w:sz w:val="24"/>
          <w:szCs w:val="24"/>
        </w:rPr>
        <w:t xml:space="preserve"> =</w:t>
      </w:r>
      <w:r>
        <w:rPr>
          <w:rFonts w:ascii="Times New Roman" w:eastAsia="Times New Roman" w:hAnsi="Times New Roman"/>
          <w:sz w:val="24"/>
          <w:szCs w:val="24"/>
        </w:rPr>
        <w:t xml:space="preserve"> Total Gini index (eat)</w:t>
      </w:r>
      <w:r w:rsidR="00A4177E">
        <w:rPr>
          <w:rFonts w:ascii="Times New Roman" w:eastAsia="Times New Roman" w:hAnsi="Times New Roman"/>
          <w:sz w:val="24"/>
          <w:szCs w:val="24"/>
        </w:rPr>
        <w:t xml:space="preserve"> = 0</w:t>
      </w:r>
      <w:proofErr w:type="gramStart"/>
      <w:r w:rsidR="00A4177E">
        <w:rPr>
          <w:rFonts w:ascii="Times New Roman" w:eastAsia="Times New Roman" w:hAnsi="Times New Roman"/>
          <w:sz w:val="24"/>
          <w:szCs w:val="24"/>
        </w:rPr>
        <w:t>,25</w:t>
      </w:r>
      <w:proofErr w:type="gramEnd"/>
      <w:r w:rsidR="00A4177E">
        <w:rPr>
          <w:rFonts w:ascii="Times New Roman" w:eastAsia="Times New Roman" w:hAnsi="Times New Roman"/>
          <w:sz w:val="24"/>
          <w:szCs w:val="24"/>
        </w:rPr>
        <w:t xml:space="preserve">, </w:t>
      </w:r>
    </w:p>
    <w:p w14:paraId="7911F410" w14:textId="117A1F0F" w:rsidR="0076060E" w:rsidRDefault="00A4177E" w:rsidP="00B30346">
      <w:pPr>
        <w:spacing w:after="0" w:line="276" w:lineRule="auto"/>
        <w:ind w:left="709" w:firstLine="0"/>
        <w:rPr>
          <w:rFonts w:ascii="Times New Roman" w:eastAsia="Times New Roman" w:hAnsi="Times New Roman"/>
          <w:sz w:val="24"/>
          <w:szCs w:val="24"/>
        </w:rPr>
      </w:pPr>
      <w:r w:rsidRPr="00A4177E">
        <w:rPr>
          <w:rFonts w:ascii="Times New Roman" w:eastAsia="Times New Roman" w:hAnsi="Times New Roman"/>
          <w:position w:val="-12"/>
          <w:sz w:val="24"/>
          <w:szCs w:val="24"/>
        </w:rPr>
        <w:object w:dxaOrig="620" w:dyaOrig="380" w14:anchorId="231D1809">
          <v:shape id="_x0000_i1045" type="#_x0000_t75" style="width:31pt;height:19pt" o:ole="">
            <v:imagedata r:id="rId25" o:title=""/>
          </v:shape>
          <o:OLEObject Type="Embed" ProgID="Equation.DSMT4" ShapeID="_x0000_i1045" DrawAspect="Content" ObjectID="_1777192267" r:id="rId59"/>
        </w:object>
      </w:r>
      <w:r>
        <w:rPr>
          <w:rFonts w:ascii="Times New Roman" w:eastAsia="Times New Roman" w:hAnsi="Times New Roman"/>
          <w:sz w:val="24"/>
          <w:szCs w:val="24"/>
        </w:rPr>
        <w:t>Chọn thuộc tính nào cũng đượ</w:t>
      </w:r>
      <w:r w:rsidR="00B30346">
        <w:rPr>
          <w:rFonts w:ascii="Times New Roman" w:eastAsia="Times New Roman" w:hAnsi="Times New Roman"/>
          <w:sz w:val="24"/>
          <w:szCs w:val="24"/>
        </w:rPr>
        <w:t>c</w:t>
      </w:r>
    </w:p>
    <w:p w14:paraId="15064896" w14:textId="77777777" w:rsidR="00B30346" w:rsidRPr="0076060E" w:rsidRDefault="00B30346" w:rsidP="00B30346">
      <w:pPr>
        <w:spacing w:after="0" w:line="276" w:lineRule="auto"/>
        <w:ind w:left="709" w:firstLine="0"/>
        <w:rPr>
          <w:rFonts w:ascii="Times New Roman" w:eastAsia="Times New Roman" w:hAnsi="Times New Roman"/>
          <w:sz w:val="24"/>
          <w:szCs w:val="24"/>
        </w:rPr>
      </w:pPr>
    </w:p>
    <w:p w14:paraId="333F9067" w14:textId="6F7B702B" w:rsidR="0076060E" w:rsidRPr="00B30346" w:rsidRDefault="00B30346" w:rsidP="00C53C90">
      <w:r>
        <w:rPr>
          <w:noProof/>
        </w:rPr>
        <w:lastRenderedPageBreak/>
        <w:drawing>
          <wp:anchor distT="0" distB="0" distL="114300" distR="114300" simplePos="0" relativeHeight="251679232" behindDoc="1" locked="0" layoutInCell="1" allowOverlap="1" wp14:anchorId="4FE1EF29" wp14:editId="6C68B892">
            <wp:simplePos x="0" y="0"/>
            <wp:positionH relativeFrom="column">
              <wp:posOffset>1895392</wp:posOffset>
            </wp:positionH>
            <wp:positionV relativeFrom="paragraph">
              <wp:posOffset>-616337</wp:posOffset>
            </wp:positionV>
            <wp:extent cx="3753016" cy="2968309"/>
            <wp:effectExtent l="0" t="0" r="0" b="381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3753016" cy="2968309"/>
                    </a:xfrm>
                    <a:prstGeom prst="rect">
                      <a:avLst/>
                    </a:prstGeom>
                  </pic:spPr>
                </pic:pic>
              </a:graphicData>
            </a:graphic>
            <wp14:sizeRelH relativeFrom="margin">
              <wp14:pctWidth>0</wp14:pctWidth>
            </wp14:sizeRelH>
            <wp14:sizeRelV relativeFrom="margin">
              <wp14:pctHeight>0</wp14:pctHeight>
            </wp14:sizeRelV>
          </wp:anchor>
        </w:drawing>
      </w:r>
      <w:r w:rsidR="00A4177E" w:rsidRPr="00B30346">
        <w:t xml:space="preserve">Mô hình decision tree hoàn chỉnh: </w:t>
      </w:r>
    </w:p>
    <w:p w14:paraId="5E5E7969" w14:textId="648222BC" w:rsidR="004F4188" w:rsidRDefault="004F4188" w:rsidP="00D53DAD">
      <w:pPr>
        <w:pStyle w:val="ListParagraph"/>
        <w:ind w:left="1287" w:firstLine="0"/>
      </w:pPr>
    </w:p>
    <w:p w14:paraId="51EDB227" w14:textId="77CEE2BE" w:rsidR="004F4188" w:rsidRDefault="004F4188" w:rsidP="00D53DAD">
      <w:pPr>
        <w:pStyle w:val="ListParagraph"/>
        <w:ind w:left="1287" w:firstLine="0"/>
      </w:pPr>
    </w:p>
    <w:p w14:paraId="26D867FF" w14:textId="1C631208" w:rsidR="004F4188" w:rsidRDefault="004F4188" w:rsidP="00D53DAD">
      <w:pPr>
        <w:pStyle w:val="ListParagraph"/>
        <w:ind w:left="1287" w:firstLine="0"/>
      </w:pPr>
    </w:p>
    <w:p w14:paraId="5630BD1C" w14:textId="2F15B440" w:rsidR="00B30346" w:rsidRDefault="00B30346" w:rsidP="00D53DAD">
      <w:pPr>
        <w:pStyle w:val="ListParagraph"/>
        <w:ind w:left="1287" w:firstLine="0"/>
      </w:pPr>
    </w:p>
    <w:p w14:paraId="7FF3D704" w14:textId="77777777" w:rsidR="00B30346" w:rsidRDefault="00B30346" w:rsidP="00D53DAD">
      <w:pPr>
        <w:pStyle w:val="ListParagraph"/>
        <w:ind w:left="1287" w:firstLine="0"/>
      </w:pPr>
    </w:p>
    <w:p w14:paraId="488CA91E" w14:textId="6C5055B6" w:rsidR="00B30346" w:rsidRDefault="00B30346" w:rsidP="00D53DAD">
      <w:pPr>
        <w:pStyle w:val="ListParagraph"/>
        <w:ind w:left="1287" w:firstLine="0"/>
      </w:pPr>
    </w:p>
    <w:p w14:paraId="5740B6B1" w14:textId="36A706E1" w:rsidR="00B30346" w:rsidRDefault="00B30346" w:rsidP="00D53DAD">
      <w:pPr>
        <w:pStyle w:val="ListParagraph"/>
        <w:ind w:left="1287" w:firstLine="0"/>
      </w:pPr>
    </w:p>
    <w:p w14:paraId="68AD997D" w14:textId="77777777" w:rsidR="00B30346" w:rsidRDefault="00B30346" w:rsidP="00D53DAD">
      <w:pPr>
        <w:pStyle w:val="ListParagraph"/>
        <w:ind w:left="1287" w:firstLine="0"/>
      </w:pPr>
    </w:p>
    <w:p w14:paraId="66E62D8B" w14:textId="486F30A3" w:rsidR="00B30346" w:rsidRDefault="00B30346" w:rsidP="00D53DAD">
      <w:pPr>
        <w:pStyle w:val="ListParagraph"/>
        <w:ind w:left="1287" w:firstLine="0"/>
      </w:pPr>
    </w:p>
    <w:p w14:paraId="276E253C" w14:textId="3D5FA183" w:rsidR="00B30346" w:rsidRDefault="00B30346" w:rsidP="00D53DAD">
      <w:pPr>
        <w:pStyle w:val="ListParagraph"/>
        <w:ind w:left="1287" w:firstLine="0"/>
      </w:pPr>
    </w:p>
    <w:p w14:paraId="09F5F9A7" w14:textId="77777777" w:rsidR="00B30346" w:rsidRDefault="00B30346" w:rsidP="00B30346">
      <w:pPr>
        <w:ind w:firstLine="0"/>
      </w:pPr>
    </w:p>
    <w:p w14:paraId="6A8DFA9A" w14:textId="2A1D8140" w:rsidR="00EB3B79" w:rsidRDefault="00D450DC" w:rsidP="00EB3B79">
      <w:pPr>
        <w:pStyle w:val="Heading3"/>
      </w:pPr>
      <w:r>
        <w:t>E</w:t>
      </w:r>
      <w:r w:rsidR="00EB3B79">
        <w:t>ntropy</w:t>
      </w:r>
      <w:r>
        <w:t xml:space="preserve"> &amp; Information Gain</w:t>
      </w:r>
    </w:p>
    <w:p w14:paraId="63D3E0D3" w14:textId="3FFF77F4" w:rsidR="00EB3B79" w:rsidRDefault="00D450DC" w:rsidP="00D450DC">
      <w:pPr>
        <w:pStyle w:val="ListParagraph"/>
        <w:ind w:left="567" w:firstLine="0"/>
      </w:pPr>
      <w:r>
        <w:t>Giống Gini index, Entropy cũng là một tiêu chuẩn để đo độ “tinh khiết” của dữ liệu, entropy càng cao thì dữ liệu càng “hỗn loạn” (có nhiều lớp) và ngược lại entropy thấp thì ít phân lớp hơn</w:t>
      </w:r>
    </w:p>
    <w:p w14:paraId="3B0167FF" w14:textId="64495BBF" w:rsidR="00D450DC" w:rsidRDefault="00D450DC" w:rsidP="00D450DC">
      <w:pPr>
        <w:pStyle w:val="ListParagraph"/>
        <w:ind w:left="567" w:firstLine="0"/>
      </w:pPr>
      <w:r w:rsidRPr="00D450DC">
        <w:rPr>
          <w:b/>
        </w:rPr>
        <w:t>Định nghĩa theo toán học</w:t>
      </w:r>
      <w:proofErr w:type="gramStart"/>
      <w:r w:rsidRPr="00D450DC">
        <w:rPr>
          <w:b/>
        </w:rPr>
        <w:t xml:space="preserve">: </w:t>
      </w:r>
      <w:proofErr w:type="gramEnd"/>
      <w:r w:rsidRPr="00D450DC">
        <w:rPr>
          <w:position w:val="-28"/>
        </w:rPr>
        <w:object w:dxaOrig="2760" w:dyaOrig="680" w14:anchorId="114AF2F2">
          <v:shape id="_x0000_i1046" type="#_x0000_t75" style="width:138pt;height:34pt" o:ole="">
            <v:imagedata r:id="rId61" o:title=""/>
          </v:shape>
          <o:OLEObject Type="Embed" ProgID="Equation.DSMT4" ShapeID="_x0000_i1046" DrawAspect="Content" ObjectID="_1777192268" r:id="rId62"/>
        </w:object>
      </w:r>
      <w:r>
        <w:t>, trong đó:</w:t>
      </w:r>
    </w:p>
    <w:p w14:paraId="428ED221" w14:textId="77777777" w:rsidR="00D450DC" w:rsidRDefault="00D450DC" w:rsidP="00D450DC">
      <w:pPr>
        <w:ind w:firstLine="720"/>
      </w:pPr>
      <w:r>
        <w:t>+) classes: số lớp trong subset</w:t>
      </w:r>
    </w:p>
    <w:p w14:paraId="7C2019A5" w14:textId="77777777" w:rsidR="00D450DC" w:rsidRDefault="00D450DC" w:rsidP="00D450DC">
      <w:pPr>
        <w:ind w:firstLine="720"/>
      </w:pPr>
      <w:r>
        <w:t xml:space="preserve">+) </w:t>
      </w:r>
      <w:r w:rsidRPr="00F64117">
        <w:rPr>
          <w:position w:val="-14"/>
        </w:rPr>
        <w:object w:dxaOrig="1960" w:dyaOrig="400" w14:anchorId="4B987CDD">
          <v:shape id="_x0000_i1047" type="#_x0000_t75" style="width:98pt;height:20pt" o:ole="">
            <v:imagedata r:id="rId15" o:title=""/>
          </v:shape>
          <o:OLEObject Type="Embed" ProgID="Equation.DSMT4" ShapeID="_x0000_i1047" DrawAspect="Content" ObjectID="_1777192269" r:id="rId63"/>
        </w:object>
      </w:r>
    </w:p>
    <w:p w14:paraId="7684D117" w14:textId="77777777" w:rsidR="00D450DC" w:rsidRDefault="00D450DC" w:rsidP="00D450DC">
      <w:pPr>
        <w:ind w:firstLine="720"/>
      </w:pPr>
      <w:proofErr w:type="gramStart"/>
      <w:r>
        <w:t xml:space="preserve">+) </w:t>
      </w:r>
      <w:proofErr w:type="gramEnd"/>
      <w:r w:rsidRPr="00F64117">
        <w:rPr>
          <w:position w:val="-12"/>
        </w:rPr>
        <w:object w:dxaOrig="260" w:dyaOrig="360" w14:anchorId="33FB162F">
          <v:shape id="_x0000_i1048" type="#_x0000_t75" style="width:13pt;height:18pt" o:ole="">
            <v:imagedata r:id="rId17" o:title=""/>
          </v:shape>
          <o:OLEObject Type="Embed" ProgID="Equation.DSMT4" ShapeID="_x0000_i1048" DrawAspect="Content" ObjectID="_1777192270" r:id="rId64"/>
        </w:object>
      </w:r>
      <w:r>
        <w:t>: xác suất mà lớp i có trong subset</w:t>
      </w:r>
    </w:p>
    <w:p w14:paraId="6D51A2BF" w14:textId="67FB7BAD" w:rsidR="00D450DC" w:rsidRDefault="00D450DC" w:rsidP="00D450DC">
      <w:pPr>
        <w:pStyle w:val="ListParagraph"/>
        <w:ind w:left="567" w:firstLine="0"/>
        <w:rPr>
          <w:b/>
          <w:i/>
        </w:rPr>
      </w:pPr>
      <w:r>
        <w:t xml:space="preserve">Mục đích của tìm entropy là xác định thuộc tính phân tách để nhận lượng thông tin là nhiều nhất, từ đây nảy sinh khái niệm </w:t>
      </w:r>
      <w:r w:rsidRPr="00D450DC">
        <w:rPr>
          <w:b/>
          <w:i/>
        </w:rPr>
        <w:t>Information Gain</w:t>
      </w:r>
    </w:p>
    <w:p w14:paraId="35C482F3" w14:textId="20D6C3B5" w:rsidR="00D450DC" w:rsidRDefault="00D450DC" w:rsidP="00D450DC">
      <w:pPr>
        <w:pStyle w:val="ListParagraph"/>
        <w:ind w:left="567" w:firstLine="0"/>
      </w:pPr>
      <w:r>
        <w:t xml:space="preserve">Information Gain </w:t>
      </w:r>
      <w:r w:rsidR="00084DE6">
        <w:t>là thước đo lượng thông tin có được từ một thuộc tính trong một phân lớp, entropy càng thấp thì information gain càng cao và ngược lại</w:t>
      </w:r>
    </w:p>
    <w:p w14:paraId="443106FB" w14:textId="4F3E5093" w:rsidR="001E035C" w:rsidRDefault="001E035C" w:rsidP="001E035C">
      <w:pPr>
        <w:pStyle w:val="ListParagraph"/>
        <w:ind w:left="567" w:firstLine="0"/>
      </w:pPr>
      <w:r w:rsidRPr="00D450DC">
        <w:rPr>
          <w:b/>
        </w:rPr>
        <w:t>Định nghĩa theo toán học</w:t>
      </w:r>
      <w:proofErr w:type="gramStart"/>
      <w:r w:rsidRPr="00D450DC">
        <w:rPr>
          <w:b/>
        </w:rPr>
        <w:t xml:space="preserve">: </w:t>
      </w:r>
      <w:proofErr w:type="gramEnd"/>
      <w:r w:rsidRPr="00D450DC">
        <w:rPr>
          <w:position w:val="-28"/>
        </w:rPr>
        <w:object w:dxaOrig="5860" w:dyaOrig="680" w14:anchorId="2CD00A89">
          <v:shape id="_x0000_i1049" type="#_x0000_t75" style="width:293pt;height:34pt" o:ole="">
            <v:imagedata r:id="rId65" o:title=""/>
          </v:shape>
          <o:OLEObject Type="Embed" ProgID="Equation.DSMT4" ShapeID="_x0000_i1049" DrawAspect="Content" ObjectID="_1777192271" r:id="rId66"/>
        </w:object>
      </w:r>
      <w:r>
        <w:t>,</w:t>
      </w:r>
    </w:p>
    <w:p w14:paraId="1D500BC3" w14:textId="015FB20D" w:rsidR="001E035C" w:rsidRPr="001E035C" w:rsidRDefault="001E035C" w:rsidP="001E035C">
      <w:pPr>
        <w:pStyle w:val="ListParagraph"/>
        <w:ind w:left="567" w:firstLine="0"/>
      </w:pPr>
      <w:proofErr w:type="gramStart"/>
      <w:r>
        <w:t>v</w:t>
      </w:r>
      <w:r w:rsidRPr="001E035C">
        <w:t>ới</w:t>
      </w:r>
      <w:proofErr w:type="gramEnd"/>
      <w:r w:rsidRPr="001E035C">
        <w:t xml:space="preserve"> T</w:t>
      </w:r>
      <w:r w:rsidRPr="001E035C">
        <w:rPr>
          <w:vertAlign w:val="subscript"/>
        </w:rPr>
        <w:t xml:space="preserve">i </w:t>
      </w:r>
      <w:r w:rsidRPr="001E035C">
        <w:t>là bộ dữ liệu được phân vào subset thứ i</w:t>
      </w:r>
    </w:p>
    <w:p w14:paraId="0E29929C" w14:textId="77777777" w:rsidR="001E035C" w:rsidRDefault="001E035C" w:rsidP="00D450DC">
      <w:pPr>
        <w:pStyle w:val="ListParagraph"/>
        <w:ind w:left="567" w:firstLine="0"/>
      </w:pPr>
    </w:p>
    <w:p w14:paraId="5264FAA8" w14:textId="77777777" w:rsidR="00EB3B79" w:rsidRDefault="00EB3B79" w:rsidP="00EB3B79">
      <w:pPr>
        <w:pStyle w:val="Heading3"/>
      </w:pPr>
      <w:r>
        <w:t>Log - loss</w:t>
      </w:r>
    </w:p>
    <w:p w14:paraId="1E83E9A0" w14:textId="50C8F633" w:rsidR="00AD3AD3" w:rsidRPr="00AD3AD3" w:rsidRDefault="00AD3AD3" w:rsidP="00AD3AD3">
      <w:pPr>
        <w:pStyle w:val="ListParagraph"/>
        <w:numPr>
          <w:ilvl w:val="0"/>
          <w:numId w:val="38"/>
        </w:numPr>
        <w:spacing w:after="0" w:line="276" w:lineRule="auto"/>
        <w:ind w:left="851"/>
      </w:pPr>
      <w:r>
        <w:t>Log-loss, còn</w:t>
      </w:r>
      <w:r w:rsidRPr="00AD3AD3">
        <w:t xml:space="preserve"> gọi là cross-entropy loss, là một hàm mất mát được sử dụng trong các mô hình phân loại nhị phân và đa lớp. Trong </w:t>
      </w:r>
      <w:r>
        <w:t>decision tree</w:t>
      </w:r>
      <w:r w:rsidRPr="00AD3AD3">
        <w:t xml:space="preserve">, log-loss được sử dụng như một tiêu chí để đánh giá chất lượng </w:t>
      </w:r>
      <w:r>
        <w:t>phân tách của một thuộc tính.</w:t>
      </w:r>
    </w:p>
    <w:p w14:paraId="45A65419" w14:textId="494682DE" w:rsidR="00AD3AD3" w:rsidRPr="00AD3AD3" w:rsidRDefault="00AD3AD3" w:rsidP="00AD3AD3">
      <w:pPr>
        <w:pStyle w:val="ListParagraph"/>
        <w:numPr>
          <w:ilvl w:val="0"/>
          <w:numId w:val="38"/>
        </w:numPr>
        <w:spacing w:after="0" w:line="276" w:lineRule="auto"/>
        <w:ind w:left="851"/>
      </w:pPr>
      <w:r w:rsidRPr="00AD3AD3">
        <w:t>Cụ thể, log-loss đo lường sự khác biệt giữa dự đoán của mô hình và giá trị thực tế. Nếu mô hình dự đoán chính xác hoàn toàn (tức là dự đoán 1 cho các mẫu thuộc lớp 1 và 0 cho các mẫu thuộc lớp 0), log-loss sẽ bằng 0. Ngược lại, nếu mô hình dự đoán sai hoàn toàn, log-loss sẽ tiến về vô cùng</w:t>
      </w:r>
      <w:r>
        <w:t>. Tuy nhiên, decision tree thông thường sẽ sử dụng Gini và Entropy nhiều hơn là log-loss.</w:t>
      </w:r>
    </w:p>
    <w:p w14:paraId="75412FCC" w14:textId="77777777" w:rsidR="00EB3B79" w:rsidRPr="00EB3B79" w:rsidRDefault="00EB3B79" w:rsidP="00AD3AD3">
      <w:pPr>
        <w:pStyle w:val="ListParagraph"/>
        <w:ind w:left="1287" w:firstLine="0"/>
        <w:rPr>
          <w:rFonts w:asciiTheme="minorHAnsi" w:hAnsiTheme="minorHAnsi"/>
          <w:lang w:val="vi-VN"/>
        </w:rPr>
      </w:pPr>
    </w:p>
    <w:p w14:paraId="5AD0A84B" w14:textId="1C32B482" w:rsidR="00A60B24" w:rsidRDefault="00A60B24" w:rsidP="00A60B24">
      <w:pPr>
        <w:pStyle w:val="Heading2"/>
      </w:pPr>
      <w:r>
        <w:t>Thuật toán</w:t>
      </w:r>
    </w:p>
    <w:p w14:paraId="1E2F33C4" w14:textId="67AB67D6" w:rsidR="009C7CD6" w:rsidRPr="009C7CD6" w:rsidRDefault="009C7CD6" w:rsidP="009C7CD6">
      <w:pPr>
        <w:pStyle w:val="Heading3"/>
        <w:numPr>
          <w:ilvl w:val="0"/>
          <w:numId w:val="0"/>
        </w:numPr>
        <w:ind w:left="1191" w:hanging="340"/>
        <w:rPr>
          <w:b w:val="0"/>
        </w:rPr>
      </w:pPr>
      <w:r w:rsidRPr="009C7CD6">
        <w:rPr>
          <w:b w:val="0"/>
        </w:rPr>
        <w:t xml:space="preserve">Trong phạm </w:t>
      </w:r>
      <w:proofErr w:type="gramStart"/>
      <w:r w:rsidRPr="009C7CD6">
        <w:rPr>
          <w:b w:val="0"/>
        </w:rPr>
        <w:t>vi</w:t>
      </w:r>
      <w:proofErr w:type="gramEnd"/>
      <w:r w:rsidRPr="009C7CD6">
        <w:rPr>
          <w:b w:val="0"/>
        </w:rPr>
        <w:t xml:space="preserve"> đồ án, em xin trình bày 2 thuật toán cụ thể là CART và ID3</w:t>
      </w:r>
    </w:p>
    <w:p w14:paraId="11D5369E" w14:textId="2DD26D10" w:rsidR="00A60B24" w:rsidRDefault="009C7CD6" w:rsidP="00A60B24">
      <w:pPr>
        <w:pStyle w:val="Heading3"/>
      </w:pPr>
      <w:r>
        <w:lastRenderedPageBreak/>
        <w:t>Thuật toán CART (Classification and Regresstion Tree)</w:t>
      </w:r>
    </w:p>
    <w:p w14:paraId="2DC7ABE8" w14:textId="64F497F1" w:rsidR="006E2F37" w:rsidRDefault="006E2F37" w:rsidP="006E2F37">
      <w:r>
        <w:t xml:space="preserve">Là một thuật toán dùng được cho </w:t>
      </w:r>
      <w:bookmarkStart w:id="0" w:name="_GoBack"/>
      <w:bookmarkEnd w:id="0"/>
      <w:r>
        <w:t xml:space="preserve">cả tác vụ phân loại và hồi quy, được công bố bởi </w:t>
      </w:r>
      <w:r w:rsidRPr="006E2F37">
        <w:t>Leo Breiman, Jerome Friedman, Rich</w:t>
      </w:r>
      <w:r>
        <w:t>ard Olshen và Charles Stone vào năm</w:t>
      </w:r>
      <w:r w:rsidRPr="006E2F37">
        <w:t xml:space="preserve"> 1984</w:t>
      </w:r>
      <w:r>
        <w:t>. CART sử dụng cách tiếp cận “tham lam” để phân chia dữ liệu tại mỗi nút. Nó đánh giá tất cả các phép chia và chọn cách chia có độ “hỗn loạn” nhỏ nhất. CART dùng Gini index làm thước đo để phân chia dữ liệu. Dưới đây là Pseudo code của CART</w:t>
      </w:r>
    </w:p>
    <w:p w14:paraId="2F38B169" w14:textId="4DCB1C84" w:rsidR="006E2F37" w:rsidRDefault="004918BA" w:rsidP="00A60B24">
      <w:r w:rsidRPr="004918BA">
        <w:rPr>
          <w:noProof/>
        </w:rPr>
        <w:drawing>
          <wp:inline distT="0" distB="0" distL="0" distR="0" wp14:anchorId="0411E2A0" wp14:editId="3F1CE61B">
            <wp:extent cx="5714365" cy="2749582"/>
            <wp:effectExtent l="0" t="0" r="63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4448" cy="2759245"/>
                    </a:xfrm>
                    <a:prstGeom prst="rect">
                      <a:avLst/>
                    </a:prstGeom>
                  </pic:spPr>
                </pic:pic>
              </a:graphicData>
            </a:graphic>
          </wp:inline>
        </w:drawing>
      </w:r>
    </w:p>
    <w:p w14:paraId="517E294F" w14:textId="444BF55A" w:rsidR="00A60B24" w:rsidRDefault="009C7CD6" w:rsidP="00047A8D">
      <w:pPr>
        <w:pStyle w:val="Heading3"/>
        <w:ind w:left="426" w:firstLine="0"/>
      </w:pPr>
      <w:r>
        <w:t xml:space="preserve">Thuật toán ID3 </w:t>
      </w:r>
      <w:r w:rsidR="00047A8D" w:rsidRPr="00047A8D">
        <w:t>(Iterative Dichotomiser 3) </w:t>
      </w:r>
    </w:p>
    <w:p w14:paraId="715A58B5" w14:textId="33E27720" w:rsidR="00047A8D" w:rsidRDefault="00047A8D" w:rsidP="00047A8D">
      <w:r>
        <w:t xml:space="preserve">Là một thuật toán cơ bản trong việc chọn đặc tính tốt nhất để phân vùng dữ liệu, được phát triển bởi Ross Quinlan vào những năm 1980. </w:t>
      </w:r>
      <w:r w:rsidR="00DF6849">
        <w:t xml:space="preserve">ID3 hoạt động </w:t>
      </w:r>
      <w:proofErr w:type="gramStart"/>
      <w:r w:rsidR="00DF6849">
        <w:t>theo</w:t>
      </w:r>
      <w:proofErr w:type="gramEnd"/>
      <w:r w:rsidR="00DF6849">
        <w:t xml:space="preserve"> cách đệ quy, nó xây dựng cây từ trên xuống (top-down) và sử dụng entropy làm thước đo để phân chia dữ liệu một cách hiệu quả nhất. Trong quá trình xây dựng cây, thuộc tính được chọn là thuộc tính có information gain lớn nhất. Dưới đây là pseudo code của ID3</w:t>
      </w:r>
    </w:p>
    <w:p w14:paraId="1200D215" w14:textId="68F66F75" w:rsidR="00DF6849" w:rsidRDefault="002C6B6D" w:rsidP="00047A8D">
      <w:r w:rsidRPr="002C6B6D">
        <w:rPr>
          <w:noProof/>
        </w:rPr>
        <w:drawing>
          <wp:inline distT="0" distB="0" distL="0" distR="0" wp14:anchorId="511ED004" wp14:editId="54A111CC">
            <wp:extent cx="5561965" cy="2690678"/>
            <wp:effectExtent l="0" t="0" r="63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579987" cy="2699397"/>
                    </a:xfrm>
                    <a:prstGeom prst="rect">
                      <a:avLst/>
                    </a:prstGeom>
                  </pic:spPr>
                </pic:pic>
              </a:graphicData>
            </a:graphic>
          </wp:inline>
        </w:drawing>
      </w:r>
    </w:p>
    <w:p w14:paraId="4234B186" w14:textId="77777777" w:rsidR="002C6B6D" w:rsidRPr="00047A8D" w:rsidRDefault="002C6B6D" w:rsidP="00047A8D"/>
    <w:p w14:paraId="134DC769" w14:textId="606B577E" w:rsidR="00A60B24" w:rsidRDefault="00A60B24" w:rsidP="00A60B24">
      <w:pPr>
        <w:pStyle w:val="Heading2"/>
      </w:pPr>
      <w:r>
        <w:t>Phân tích ưu và nhược điểm</w:t>
      </w:r>
      <w:r w:rsidR="004918BA">
        <w:t xml:space="preserve"> của decision tree</w:t>
      </w:r>
    </w:p>
    <w:p w14:paraId="29E7C87C" w14:textId="0071A701" w:rsidR="00A60B24" w:rsidRDefault="00E313C7" w:rsidP="00A60B24">
      <w:pPr>
        <w:pStyle w:val="Heading3"/>
        <w:rPr>
          <w:rFonts w:asciiTheme="minorHAnsi" w:hAnsiTheme="minorHAnsi"/>
          <w:lang w:val="vi-VN"/>
        </w:rPr>
      </w:pPr>
      <w:r w:rsidRPr="00E313C7">
        <w:rPr>
          <w:rFonts w:ascii="UVN Viet Sach" w:hAnsi="UVN Viet Sach"/>
          <w:lang w:val="vi-VN"/>
        </w:rPr>
        <w:t>Ưu điểm</w:t>
      </w:r>
    </w:p>
    <w:p w14:paraId="5F9E7B68" w14:textId="031A9221" w:rsidR="00E313C7" w:rsidRDefault="00E313C7" w:rsidP="00E313C7">
      <w:pPr>
        <w:pStyle w:val="ListParagraph"/>
        <w:numPr>
          <w:ilvl w:val="0"/>
          <w:numId w:val="35"/>
        </w:numPr>
        <w:rPr>
          <w:rFonts w:asciiTheme="minorHAnsi" w:hAnsiTheme="minorHAnsi"/>
          <w:lang w:val="vi-VN"/>
        </w:rPr>
      </w:pPr>
      <w:r>
        <w:rPr>
          <w:rFonts w:asciiTheme="minorHAnsi" w:hAnsiTheme="minorHAnsi"/>
          <w:lang w:val="vi-VN"/>
        </w:rPr>
        <w:lastRenderedPageBreak/>
        <w:t>Giống hệt quy trình mà con người tuân theo khi đưa ra quyết định nên decison tree khá dễ hiểu</w:t>
      </w:r>
    </w:p>
    <w:p w14:paraId="169DED29" w14:textId="11BCCF70" w:rsidR="00C30BA0" w:rsidRPr="00C30BA0" w:rsidRDefault="00C30BA0" w:rsidP="00C30BA0">
      <w:pPr>
        <w:pStyle w:val="ListParagraph"/>
        <w:numPr>
          <w:ilvl w:val="0"/>
          <w:numId w:val="35"/>
        </w:numPr>
        <w:rPr>
          <w:rFonts w:asciiTheme="minorHAnsi" w:hAnsiTheme="minorHAnsi"/>
          <w:lang w:val="vi-VN"/>
        </w:rPr>
      </w:pPr>
      <w:r>
        <w:rPr>
          <w:rFonts w:asciiTheme="minorHAnsi" w:hAnsiTheme="minorHAnsi"/>
        </w:rPr>
        <w:t>Là thuật toán giám sát phi tham số, do đó không có giả định về phân chia bộ nhớ và cấu trúc phân lớp</w:t>
      </w:r>
    </w:p>
    <w:p w14:paraId="0F8A43E4" w14:textId="1709BB18" w:rsidR="00E313C7" w:rsidRDefault="00E313C7" w:rsidP="00E313C7">
      <w:pPr>
        <w:pStyle w:val="ListParagraph"/>
        <w:numPr>
          <w:ilvl w:val="0"/>
          <w:numId w:val="35"/>
        </w:numPr>
        <w:rPr>
          <w:rFonts w:asciiTheme="minorHAnsi" w:hAnsiTheme="minorHAnsi"/>
          <w:lang w:val="vi-VN"/>
        </w:rPr>
      </w:pPr>
      <w:r>
        <w:rPr>
          <w:rFonts w:asciiTheme="minorHAnsi" w:hAnsiTheme="minorHAnsi"/>
          <w:lang w:val="vi-VN"/>
        </w:rPr>
        <w:t>Yêu cầu xử lí dữ liệu ít hơn so với các thuật toán khác</w:t>
      </w:r>
    </w:p>
    <w:p w14:paraId="6B5B350C" w14:textId="7359DFEA" w:rsidR="00E313C7" w:rsidRDefault="00E313C7" w:rsidP="00E313C7">
      <w:pPr>
        <w:pStyle w:val="ListParagraph"/>
        <w:numPr>
          <w:ilvl w:val="0"/>
          <w:numId w:val="35"/>
        </w:numPr>
        <w:rPr>
          <w:rFonts w:asciiTheme="minorHAnsi" w:hAnsiTheme="minorHAnsi"/>
          <w:lang w:val="vi-VN"/>
        </w:rPr>
      </w:pPr>
      <w:r>
        <w:rPr>
          <w:rFonts w:asciiTheme="minorHAnsi" w:hAnsiTheme="minorHAnsi"/>
          <w:lang w:val="vi-VN"/>
        </w:rPr>
        <w:t>Có thể xử lí cả thuộc tính tên và số đầu vào</w:t>
      </w:r>
    </w:p>
    <w:p w14:paraId="136EAA98" w14:textId="165801E9" w:rsidR="00C30BA0" w:rsidRPr="00C30BA0" w:rsidRDefault="00E313C7" w:rsidP="00C30BA0">
      <w:pPr>
        <w:pStyle w:val="ListParagraph"/>
        <w:numPr>
          <w:ilvl w:val="0"/>
          <w:numId w:val="35"/>
        </w:numPr>
        <w:rPr>
          <w:rFonts w:asciiTheme="minorHAnsi" w:hAnsiTheme="minorHAnsi"/>
          <w:lang w:val="vi-VN"/>
        </w:rPr>
      </w:pPr>
      <w:r>
        <w:rPr>
          <w:rFonts w:asciiTheme="minorHAnsi" w:hAnsiTheme="minorHAnsi"/>
          <w:lang w:val="vi-VN"/>
        </w:rPr>
        <w:t>Có khả năng xử lí các bộ dữ liệu gây lỗi và những bộ dữ liệu rỗng (missing data)</w:t>
      </w:r>
    </w:p>
    <w:p w14:paraId="5BC99679" w14:textId="77777777" w:rsidR="00E313C7" w:rsidRPr="00E313C7" w:rsidRDefault="00E313C7" w:rsidP="00E313C7">
      <w:pPr>
        <w:ind w:firstLine="0"/>
        <w:rPr>
          <w:rFonts w:asciiTheme="minorHAnsi" w:hAnsiTheme="minorHAnsi"/>
          <w:lang w:val="vi-VN"/>
        </w:rPr>
      </w:pPr>
    </w:p>
    <w:p w14:paraId="20BBB2DD" w14:textId="71EE24BA" w:rsidR="00E313C7" w:rsidRDefault="001C2809" w:rsidP="00E313C7">
      <w:pPr>
        <w:pStyle w:val="Heading3"/>
        <w:rPr>
          <w:rFonts w:asciiTheme="minorHAnsi" w:hAnsiTheme="minorHAnsi"/>
          <w:lang w:val="vi-VN"/>
        </w:rPr>
      </w:pPr>
      <w:r>
        <w:rPr>
          <w:rFonts w:ascii="UVN Viet Sach" w:hAnsi="UVN Viet Sach"/>
        </w:rPr>
        <w:t>Nhược</w:t>
      </w:r>
      <w:r w:rsidR="00E313C7" w:rsidRPr="00E313C7">
        <w:rPr>
          <w:rFonts w:ascii="UVN Viet Sach" w:hAnsi="UVN Viet Sach"/>
          <w:lang w:val="vi-VN"/>
        </w:rPr>
        <w:t xml:space="preserve"> điểm</w:t>
      </w:r>
    </w:p>
    <w:p w14:paraId="2468FB2E" w14:textId="2AC6C422" w:rsidR="00C30BA0" w:rsidRPr="00C30BA0" w:rsidRDefault="00C30BA0" w:rsidP="00C30BA0">
      <w:pPr>
        <w:pStyle w:val="ListParagraph"/>
        <w:numPr>
          <w:ilvl w:val="0"/>
          <w:numId w:val="37"/>
        </w:numPr>
        <w:rPr>
          <w:rFonts w:asciiTheme="minorHAnsi" w:hAnsiTheme="minorHAnsi"/>
          <w:lang w:val="vi-VN"/>
        </w:rPr>
      </w:pPr>
      <w:r>
        <w:rPr>
          <w:rFonts w:asciiTheme="minorHAnsi" w:hAnsiTheme="minorHAnsi"/>
        </w:rPr>
        <w:t>Hầu hết các thuật toán (điển hình như ID3, C4.5) đều yêu cầu các thuộc tính mục tiêu phải là các giá trị rời rạc.</w:t>
      </w:r>
    </w:p>
    <w:p w14:paraId="5803EE27" w14:textId="0D59DC28" w:rsidR="001C2809" w:rsidRPr="00BC3D7D" w:rsidRDefault="00BC3D7D" w:rsidP="001C2809">
      <w:pPr>
        <w:pStyle w:val="ListParagraph"/>
        <w:numPr>
          <w:ilvl w:val="0"/>
          <w:numId w:val="36"/>
        </w:numPr>
        <w:rPr>
          <w:rFonts w:asciiTheme="minorHAnsi" w:hAnsiTheme="minorHAnsi"/>
          <w:lang w:val="vi-VN"/>
        </w:rPr>
      </w:pPr>
      <w:r>
        <w:rPr>
          <w:rFonts w:asciiTheme="minorHAnsi" w:hAnsiTheme="minorHAnsi"/>
        </w:rPr>
        <w:t>Cần dựa vào tiêu chí phân tách để xây dựng cây, do đó nếu không tìm được tiêu chí phân tách phù hợp sẽ dẫn đến cây quá phức tạp, gây ra hiện tượng overfitting, giảm hiệu suất phân loại trên những dữ liệu mới.</w:t>
      </w:r>
    </w:p>
    <w:p w14:paraId="4B5F9E28" w14:textId="265F0B5E" w:rsidR="00BC3D7D" w:rsidRPr="001C2809" w:rsidRDefault="00BC3D7D" w:rsidP="001C2809">
      <w:pPr>
        <w:pStyle w:val="ListParagraph"/>
        <w:numPr>
          <w:ilvl w:val="0"/>
          <w:numId w:val="36"/>
        </w:numPr>
        <w:rPr>
          <w:rFonts w:asciiTheme="minorHAnsi" w:hAnsiTheme="minorHAnsi"/>
          <w:lang w:val="vi-VN"/>
        </w:rPr>
      </w:pPr>
      <w:r>
        <w:rPr>
          <w:rFonts w:asciiTheme="minorHAnsi" w:hAnsiTheme="minorHAnsi"/>
        </w:rPr>
        <w:t>Nhạy cảm, chỉ cần một thay đổi nhỏ trong bộ dữ liệu cũng có thể dẫn đến thay đổi cấu trúc mô hình</w:t>
      </w:r>
      <w:r w:rsidR="00C30BA0">
        <w:rPr>
          <w:rFonts w:asciiTheme="minorHAnsi" w:hAnsiTheme="minorHAnsi"/>
        </w:rPr>
        <w:t>.</w:t>
      </w:r>
    </w:p>
    <w:p w14:paraId="2ED79D56" w14:textId="77777777" w:rsidR="00E313C7" w:rsidRDefault="00E313C7" w:rsidP="00A60B24"/>
    <w:p w14:paraId="05E94FA6" w14:textId="77777777" w:rsidR="00A60B24" w:rsidRDefault="00A60B24" w:rsidP="00A60B24"/>
    <w:p w14:paraId="34B7EECE" w14:textId="77777777" w:rsidR="00A60B24" w:rsidRPr="00A60B24" w:rsidRDefault="00A60B24" w:rsidP="00A60B24"/>
    <w:p w14:paraId="7A39B74D" w14:textId="5A6C6637" w:rsidR="00A60B24" w:rsidRDefault="00A60B24" w:rsidP="00A60B24">
      <w:pPr>
        <w:pStyle w:val="Heading1"/>
      </w:pPr>
      <w:r>
        <w:t>XÂY DỰNG MÔ HÌNH PHÂN LOẠI</w:t>
      </w:r>
    </w:p>
    <w:p w14:paraId="03CB9F51" w14:textId="1EADDC82" w:rsidR="00A60B24" w:rsidRDefault="00A60B24" w:rsidP="00A60B24">
      <w:pPr>
        <w:pStyle w:val="Heading2"/>
      </w:pPr>
      <w:r>
        <w:t>Dataset</w:t>
      </w:r>
    </w:p>
    <w:p w14:paraId="49282006" w14:textId="4F582924" w:rsidR="00A60B24" w:rsidRPr="00052098" w:rsidRDefault="00A01109" w:rsidP="00A01109">
      <w:r>
        <w:t xml:space="preserve">Tiến hành xây dựng model và thử nghiệm với dataset </w:t>
      </w:r>
      <w:hyperlink r:id="rId69" w:history="1">
        <w:r w:rsidRPr="00A01109">
          <w:rPr>
            <w:rStyle w:val="Hyperlink"/>
          </w:rPr>
          <w:t>IRIS</w:t>
        </w:r>
      </w:hyperlink>
    </w:p>
    <w:p w14:paraId="236166EA" w14:textId="20F468C5" w:rsidR="00A60B24" w:rsidRDefault="00A60B24" w:rsidP="00A60B24">
      <w:pPr>
        <w:pStyle w:val="Heading2"/>
      </w:pPr>
      <w:r>
        <w:t>Tiền xử lí dữ liệu (preprocessing data)</w:t>
      </w:r>
    </w:p>
    <w:p w14:paraId="6AB5E597" w14:textId="77777777" w:rsidR="00A60B24" w:rsidRDefault="00A60B24" w:rsidP="00A60B24">
      <w:pPr>
        <w:pStyle w:val="Heading3"/>
      </w:pPr>
      <w:r>
        <w:t>Nội dung 2a</w:t>
      </w:r>
    </w:p>
    <w:p w14:paraId="5F35AFBD" w14:textId="77777777" w:rsidR="00A60B24" w:rsidRDefault="00A60B24" w:rsidP="00A60B24">
      <w:r>
        <w:t>Đây là nội dung trình bày</w:t>
      </w:r>
    </w:p>
    <w:p w14:paraId="3C830ED9" w14:textId="3E6BE1D4" w:rsidR="00A60B24" w:rsidRDefault="00A60B24" w:rsidP="00A60B24">
      <w:pPr>
        <w:pStyle w:val="Heading2"/>
      </w:pPr>
      <w:r>
        <w:t>Áp dụng thuật toán decision tree</w:t>
      </w:r>
    </w:p>
    <w:p w14:paraId="0ADD6B75" w14:textId="77777777" w:rsidR="00A60B24" w:rsidRDefault="00A60B24" w:rsidP="00A60B24">
      <w:pPr>
        <w:pStyle w:val="Heading3"/>
      </w:pPr>
      <w:r>
        <w:t>Nội dung 1a</w:t>
      </w:r>
    </w:p>
    <w:p w14:paraId="6B702C10" w14:textId="77777777" w:rsidR="00A60B24" w:rsidRDefault="00A60B24" w:rsidP="00A60B24">
      <w:r>
        <w:t>Đây là nội dung trình bày.</w:t>
      </w:r>
    </w:p>
    <w:p w14:paraId="4957435E" w14:textId="77777777" w:rsidR="00A60B24" w:rsidRDefault="00A60B24" w:rsidP="00A60B24">
      <w:pPr>
        <w:pStyle w:val="ListParagraph"/>
        <w:numPr>
          <w:ilvl w:val="0"/>
          <w:numId w:val="31"/>
        </w:numPr>
      </w:pPr>
      <w:r>
        <w:t xml:space="preserve">List </w:t>
      </w:r>
    </w:p>
    <w:p w14:paraId="33C05A2C" w14:textId="77777777" w:rsidR="00A60B24" w:rsidRDefault="00A60B24" w:rsidP="00A60B24">
      <w:pPr>
        <w:pStyle w:val="ListParagraph"/>
        <w:numPr>
          <w:ilvl w:val="0"/>
          <w:numId w:val="31"/>
        </w:numPr>
      </w:pPr>
      <w:r>
        <w:t>List</w:t>
      </w:r>
    </w:p>
    <w:p w14:paraId="75500879" w14:textId="3AE9C719" w:rsidR="00A60B24" w:rsidRDefault="00A60B24" w:rsidP="00A60B24">
      <w:pPr>
        <w:pStyle w:val="Heading2"/>
      </w:pPr>
      <w:r>
        <w:t>So sánh</w:t>
      </w:r>
    </w:p>
    <w:p w14:paraId="1A61F688" w14:textId="77777777" w:rsidR="00A60B24" w:rsidRDefault="00A60B24" w:rsidP="00A60B24">
      <w:pPr>
        <w:pStyle w:val="Heading3"/>
      </w:pPr>
      <w:r>
        <w:t>Nội dung 2a</w:t>
      </w:r>
    </w:p>
    <w:p w14:paraId="3B3B7A86" w14:textId="77777777" w:rsidR="00A60B24" w:rsidRDefault="00A60B24" w:rsidP="00A60B24">
      <w:r>
        <w:t>Đây là nội dung trình bày</w:t>
      </w:r>
    </w:p>
    <w:p w14:paraId="12044086" w14:textId="63E2B5E2" w:rsidR="00A60B24" w:rsidRDefault="00A60B24" w:rsidP="00A60B24">
      <w:pPr>
        <w:pStyle w:val="Heading2"/>
        <w:ind w:left="360" w:hanging="360"/>
      </w:pPr>
      <w:r>
        <w:t>Đánh giá, kết luận, cải tiến (nếu có)</w:t>
      </w:r>
    </w:p>
    <w:p w14:paraId="46B467F0" w14:textId="77777777" w:rsidR="00A60B24" w:rsidRDefault="00A60B24" w:rsidP="00A60B24"/>
    <w:p w14:paraId="28D8FA07" w14:textId="77777777" w:rsidR="00A60B24" w:rsidRDefault="00A60B24" w:rsidP="00A60B24"/>
    <w:p w14:paraId="45B1BA7C" w14:textId="77777777" w:rsidR="00A60B24" w:rsidRPr="00A60B24" w:rsidRDefault="00A60B24" w:rsidP="00A60B24"/>
    <w:p w14:paraId="21BB61BC" w14:textId="77777777" w:rsidR="00EB0FF5" w:rsidRPr="00EB0FF5" w:rsidRDefault="00EB0FF5" w:rsidP="00EB0FF5"/>
    <w:sectPr w:rsidR="00EB0FF5" w:rsidRPr="00EB0FF5" w:rsidSect="00F40D12">
      <w:headerReference w:type="default" r:id="rId70"/>
      <w:footerReference w:type="default" r:id="rId71"/>
      <w:headerReference w:type="first" r:id="rId72"/>
      <w:pgSz w:w="11907" w:h="16839" w:code="9"/>
      <w:pgMar w:top="1134" w:right="1134" w:bottom="1134" w:left="1134" w:header="539" w:footer="136"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957F8B" w14:textId="77777777" w:rsidR="0018168A" w:rsidRDefault="0018168A" w:rsidP="00572592">
      <w:r>
        <w:separator/>
      </w:r>
    </w:p>
  </w:endnote>
  <w:endnote w:type="continuationSeparator" w:id="0">
    <w:p w14:paraId="0060BBF4" w14:textId="77777777" w:rsidR="0018168A" w:rsidRDefault="0018168A" w:rsidP="005725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embedRegular r:id="rId1" w:fontKey="{D6E3324F-A690-4872-8B3E-3651334FBABC}"/>
  </w:font>
  <w:font w:name="Times New Roman">
    <w:panose1 w:val="02020603050405020304"/>
    <w:charset w:val="00"/>
    <w:family w:val="roman"/>
    <w:pitch w:val="variable"/>
    <w:sig w:usb0="E0002EFF" w:usb1="C000785B" w:usb2="00000009" w:usb3="00000000" w:csb0="000001FF" w:csb1="00000000"/>
    <w:embedRegular r:id="rId2" w:fontKey="{BBC75DAB-EE97-4C02-AD5B-065EAAC32E78}"/>
    <w:embedBold r:id="rId3" w:fontKey="{810924AE-7B40-4013-B59A-A8BA47E5C363}"/>
    <w:embedItalic r:id="rId4" w:fontKey="{984BD121-D5C0-4D8D-8EF8-0EF456B6DF30}"/>
    <w:embedBoldItalic r:id="rId5" w:fontKey="{6F80415A-3D95-4E3D-8D01-3D4FDFE14E34}"/>
  </w:font>
  <w:font w:name="Courier New">
    <w:panose1 w:val="02070309020205020404"/>
    <w:charset w:val="00"/>
    <w:family w:val="modern"/>
    <w:pitch w:val="fixed"/>
    <w:sig w:usb0="E0002EFF" w:usb1="C0007843" w:usb2="00000009" w:usb3="00000000" w:csb0="000001FF" w:csb1="00000000"/>
    <w:embedRegular r:id="rId6" w:fontKey="{97EF1727-FBE7-4805-8866-87218A2B808E}"/>
  </w:font>
  <w:font w:name="Symbol">
    <w:panose1 w:val="05050102010706020507"/>
    <w:charset w:val="02"/>
    <w:family w:val="roman"/>
    <w:pitch w:val="variable"/>
    <w:sig w:usb0="00000000" w:usb1="10000000" w:usb2="00000000" w:usb3="00000000" w:csb0="80000000" w:csb1="00000000"/>
    <w:embedRegular r:id="rId7" w:fontKey="{9A32F896-503F-41A2-9EF7-AB4021AB1860}"/>
  </w:font>
  <w:font w:name="UVN Viet Sach">
    <w:altName w:val="Cambria"/>
    <w:charset w:val="00"/>
    <w:family w:val="roman"/>
    <w:pitch w:val="variable"/>
    <w:sig w:usb0="00000087" w:usb1="00000000" w:usb2="00000000" w:usb3="00000000" w:csb0="0000001B" w:csb1="00000000"/>
    <w:embedRegular r:id="rId8" w:fontKey="{F1CF0315-5030-473D-A44A-338EE4E24F06}"/>
    <w:embedBold r:id="rId9" w:fontKey="{5D1DB398-8788-4E9D-A6A5-2881147D80D2}"/>
    <w:embedItalic r:id="rId10" w:fontKey="{9745514F-0708-4945-9A2C-98EB9F0E54DA}"/>
    <w:embedBoldItalic r:id="rId11" w:fontKey="{7E585B47-D846-4FB4-A374-081E3315A74B}"/>
  </w:font>
  <w:font w:name="Arial">
    <w:panose1 w:val="020B0604020202020204"/>
    <w:charset w:val="00"/>
    <w:family w:val="swiss"/>
    <w:pitch w:val="variable"/>
    <w:sig w:usb0="E0002EFF" w:usb1="C000785B" w:usb2="00000009" w:usb3="00000000" w:csb0="000001FF" w:csb1="00000000"/>
    <w:embedRegular r:id="rId12" w:fontKey="{B56BCB48-9E7B-43C9-AFA1-6E8BF9144D96}"/>
  </w:font>
  <w:font w:name="Calibri">
    <w:panose1 w:val="020F0502020204030204"/>
    <w:charset w:val="00"/>
    <w:family w:val="swiss"/>
    <w:pitch w:val="variable"/>
    <w:sig w:usb0="E4002EFF" w:usb1="C200247B" w:usb2="00000009" w:usb3="00000000" w:csb0="000001FF" w:csb1="00000000"/>
    <w:embedRegular r:id="rId13" w:fontKey="{06E0F4C7-173D-4390-AD93-D51453212F88}"/>
    <w:embedBold r:id="rId14" w:fontKey="{7C716EA4-FDFE-4541-B2B5-872952C05316}"/>
    <w:embedItalic r:id="rId15" w:fontKey="{AE5EC928-6C9A-4D83-92D6-E6047D93467E}"/>
    <w:embedBoldItalic r:id="rId16" w:fontKey="{42F2CC11-44DB-4B47-AC10-523FDAB4DF46}"/>
  </w:font>
  <w:font w:name="UTM Swiss 721 Black Condensed">
    <w:altName w:val="Calibri"/>
    <w:charset w:val="4D"/>
    <w:family w:val="auto"/>
    <w:pitch w:val="variable"/>
    <w:sig w:usb0="800000A7" w:usb1="5000004A" w:usb2="00000000" w:usb3="00000000" w:csb0="00000111" w:csb1="00000000"/>
    <w:embedRegular r:id="rId17" w:fontKey="{F10E446C-4CED-47D8-BA36-D20218CE8529}"/>
  </w:font>
  <w:font w:name="UTM Avo">
    <w:altName w:val="Cambria"/>
    <w:charset w:val="00"/>
    <w:family w:val="roman"/>
    <w:pitch w:val="variable"/>
    <w:sig w:usb0="00000007" w:usb1="00000000" w:usb2="00000000" w:usb3="00000000" w:csb0="00000003" w:csb1="00000000"/>
    <w:embedRegular r:id="rId18" w:fontKey="{FC803284-4B4F-466D-B49F-A49BB681C8C6}"/>
    <w:embedBold r:id="rId19" w:fontKey="{D7DCC127-7BE2-4C19-AA34-D4E7D82589EC}"/>
    <w:embedBoldItalic r:id="rId20" w:fontKey="{A13A6EF3-4C9A-46A8-AD07-13307DB794F9}"/>
  </w:font>
  <w:font w:name="等线">
    <w:panose1 w:val="00000000000000000000"/>
    <w:charset w:val="80"/>
    <w:family w:val="roman"/>
    <w:notTrueType/>
    <w:pitch w:val="default"/>
  </w:font>
  <w:font w:name="UTM Neo Sans Intel">
    <w:altName w:val="Cambria"/>
    <w:charset w:val="00"/>
    <w:family w:val="roman"/>
    <w:pitch w:val="variable"/>
    <w:sig w:usb0="00000003" w:usb1="00000000" w:usb2="00000000" w:usb3="00000000" w:csb0="00000001" w:csb1="00000000"/>
    <w:embedRegular r:id="rId21" w:fontKey="{1BD4AF72-9A69-4C87-9A8C-DC128AEC909F}"/>
    <w:embedBold r:id="rId22" w:fontKey="{ACBAF028-7916-4BEA-B9BA-EB16C4BD4B5F}"/>
  </w:font>
  <w:font w:name="Calibri Light">
    <w:panose1 w:val="020F0302020204030204"/>
    <w:charset w:val="00"/>
    <w:family w:val="swiss"/>
    <w:pitch w:val="variable"/>
    <w:sig w:usb0="E4002EFF" w:usb1="C200247B" w:usb2="00000009" w:usb3="00000000" w:csb0="000001FF" w:csb1="00000000"/>
    <w:embedRegular r:id="rId23" w:fontKey="{5412D743-7A34-4DB4-8F6F-2392D28B4D61}"/>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embedRegular r:id="rId24" w:fontKey="{A6A09BFB-E5A2-4A8D-BC9E-2E9F09D9626F}"/>
  </w:font>
  <w:font w:name="UTM Neo Intel">
    <w:altName w:val="Cambria"/>
    <w:panose1 w:val="00000000000000000000"/>
    <w:charset w:val="00"/>
    <w:family w:val="roman"/>
    <w:notTrueType/>
    <w:pitch w:val="default"/>
  </w:font>
  <w:font w:name="Adobe Gothic Std B">
    <w:altName w:val="Yu Gothic"/>
    <w:charset w:val="80"/>
    <w:family w:val="swiss"/>
    <w:pitch w:val="default"/>
    <w:sig w:usb0="00000000" w:usb1="00000000" w:usb2="00000010" w:usb3="00000000" w:csb0="002A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7D1A59" w14:textId="27926DE3" w:rsidR="009C7CD6" w:rsidRPr="003D0A0B" w:rsidRDefault="009C7CD6" w:rsidP="003D0A0B">
    <w:pPr>
      <w:tabs>
        <w:tab w:val="left" w:pos="4185"/>
        <w:tab w:val="left" w:pos="5862"/>
      </w:tabs>
      <w:ind w:firstLine="0"/>
      <w:rPr>
        <w:rFonts w:ascii="UTM Avo" w:hAnsi="UTM Avo"/>
        <w:sz w:val="22"/>
      </w:rPr>
    </w:pPr>
    <w:r w:rsidRPr="003D0A0B">
      <w:rPr>
        <w:rFonts w:ascii="UTM Avo" w:hAnsi="UTM Avo"/>
        <w:noProof/>
        <w:sz w:val="22"/>
      </w:rPr>
      <mc:AlternateContent>
        <mc:Choice Requires="wps">
          <w:drawing>
            <wp:anchor distT="36576" distB="36576" distL="36576" distR="36576" simplePos="0" relativeHeight="251663360" behindDoc="1" locked="0" layoutInCell="1" allowOverlap="1" wp14:anchorId="0F21886A" wp14:editId="1B0BC772">
              <wp:simplePos x="0" y="0"/>
              <wp:positionH relativeFrom="margin">
                <wp:posOffset>-415290</wp:posOffset>
              </wp:positionH>
              <wp:positionV relativeFrom="page">
                <wp:posOffset>9966036</wp:posOffset>
              </wp:positionV>
              <wp:extent cx="2032000" cy="485775"/>
              <wp:effectExtent l="0" t="0" r="0" b="0"/>
              <wp:wrapNone/>
              <wp:docPr id="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0" cy="485775"/>
                      </a:xfrm>
                      <a:prstGeom prst="rect">
                        <a:avLst/>
                      </a:prstGeom>
                      <a:noFill/>
                      <a:ln>
                        <a:noFill/>
                      </a:ln>
                      <a:effectLst/>
                      <a:extLst>
                        <a:ext uri="{909E8E84-426E-40DD-AFC4-6F175D3DCCD1}">
                          <a14:hiddenFill xmlns:a14="http://schemas.microsoft.com/office/drawing/2010/main">
                            <a:solidFill>
                              <a:srgbClr val="FFFFFE"/>
                            </a:solidFill>
                          </a14:hiddenFill>
                        </a:ext>
                        <a:ext uri="{91240B29-F687-4F45-9708-019B960494DF}">
                          <a14:hiddenLine xmlns:a14="http://schemas.microsoft.com/office/drawing/2010/main" w="9525" algn="in">
                            <a:solidFill>
                              <a:srgbClr val="212120"/>
                            </a:solidFill>
                            <a:miter lim="800000"/>
                            <a:headEnd/>
                            <a:tailEnd/>
                          </a14:hiddenLine>
                        </a:ext>
                        <a:ext uri="{AF507438-7753-43E0-B8FC-AC1667EBCBE1}">
                          <a14:hiddenEffects xmlns:a14="http://schemas.microsoft.com/office/drawing/2010/main">
                            <a:effectLst/>
                          </a14:hiddenEffects>
                        </a:ext>
                      </a:extLst>
                    </wps:spPr>
                    <wps:txbx>
                      <w:txbxContent>
                        <w:p w14:paraId="302FF339" w14:textId="1CDEFAD2" w:rsidR="009C7CD6" w:rsidRPr="003D0A0B" w:rsidRDefault="009C7CD6" w:rsidP="00BE473B">
                          <w:pPr>
                            <w:jc w:val="right"/>
                            <w:rPr>
                              <w:rFonts w:ascii="UTM Avo" w:hAnsi="UTM Avo"/>
                              <w:b/>
                              <w:i/>
                              <w:sz w:val="20"/>
                              <w:szCs w:val="20"/>
                            </w:rPr>
                          </w:pPr>
                          <w:r>
                            <w:rPr>
                              <w:rFonts w:ascii="UTM Avo" w:hAnsi="UTM Avo"/>
                              <w:b/>
                              <w:i/>
                              <w:sz w:val="20"/>
                              <w:szCs w:val="20"/>
                            </w:rPr>
                            <w:t>Email liên lạc: 23520673@uit.edu.vn</w:t>
                          </w:r>
                        </w:p>
                      </w:txbxContent>
                    </wps:txbx>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21886A" id="_x0000_t202" coordsize="21600,21600" o:spt="202" path="m,l,21600r21600,l21600,xe">
              <v:stroke joinstyle="miter"/>
              <v:path gradientshapeok="t" o:connecttype="rect"/>
            </v:shapetype>
            <v:shape id="Text Box 33" o:spid="_x0000_s1068" type="#_x0000_t202" style="position:absolute;margin-left:-32.7pt;margin-top:784.75pt;width:160pt;height:38.25pt;z-index:-251653120;visibility:visible;mso-wrap-style:square;mso-width-percent:0;mso-height-percent:0;mso-wrap-distance-left:2.88pt;mso-wrap-distance-top:2.88pt;mso-wrap-distance-right:2.88pt;mso-wrap-distance-bottom:2.88pt;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" filled="f" fillcolor="#fffffe" stroked="f" strokecolor="#212120" insetpen="t">
              <v:textbox inset="2.88pt,2.88pt,2.88pt,2.88pt">
                <w:txbxContent>
                  <w:p w14:paraId="302FF339" w14:textId="1CDEFAD2" w:rsidR="009C7CD6" w:rsidRPr="003D0A0B" w:rsidRDefault="009C7CD6" w:rsidP="00BE473B">
                    <w:pPr>
                      <w:jc w:val="right"/>
                      <w:rPr>
                        <w:rFonts w:ascii="UTM Avo" w:hAnsi="UTM Avo"/>
                        <w:b/>
                        <w:i/>
                        <w:sz w:val="20"/>
                        <w:szCs w:val="20"/>
                      </w:rPr>
                    </w:pPr>
                    <w:r>
                      <w:rPr>
                        <w:rFonts w:ascii="UTM Avo" w:hAnsi="UTM Avo"/>
                        <w:b/>
                        <w:i/>
                        <w:sz w:val="20"/>
                        <w:szCs w:val="20"/>
                      </w:rPr>
                      <w:t>Email liên lạc: 23520673@uit.edu.vn</w:t>
                    </w:r>
                  </w:p>
                </w:txbxContent>
              </v:textbox>
              <w10:wrap anchorx="margin" anchory="page"/>
            </v:shape>
          </w:pict>
        </mc:Fallback>
      </mc:AlternateContent>
    </w:r>
    <w:r w:rsidRPr="003D0A0B">
      <w:rPr>
        <w:rFonts w:ascii="UTM Avo" w:hAnsi="UTM Avo"/>
        <w:noProof/>
        <w:sz w:val="22"/>
      </w:rPr>
      <mc:AlternateContent>
        <mc:Choice Requires="wps">
          <w:drawing>
            <wp:anchor distT="36576" distB="36576" distL="36576" distR="36576" simplePos="0" relativeHeight="251661312" behindDoc="1" locked="0" layoutInCell="1" allowOverlap="1" wp14:anchorId="1F7EE860" wp14:editId="62A56F05">
              <wp:simplePos x="0" y="0"/>
              <wp:positionH relativeFrom="page">
                <wp:posOffset>389890</wp:posOffset>
              </wp:positionH>
              <wp:positionV relativeFrom="page">
                <wp:posOffset>9902825</wp:posOffset>
              </wp:positionV>
              <wp:extent cx="6857365" cy="0"/>
              <wp:effectExtent l="0" t="0" r="19685" b="19050"/>
              <wp:wrapNone/>
              <wp:docPr id="1"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7365" cy="0"/>
                      </a:xfrm>
                      <a:prstGeom prst="line">
                        <a:avLst/>
                      </a:prstGeom>
                      <a:noFill/>
                      <a:ln w="6350">
                        <a:solidFill>
                          <a:srgbClr val="21212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CD6D4"/>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C1A339D" id="Line 26" o:spid="_x0000_s1026" style="position:absolute;z-index:-251655168;visibility:visible;mso-wrap-style:square;mso-width-percent:0;mso-height-percent:0;mso-wrap-distance-left:2.88pt;mso-wrap-distance-top:2.88pt;mso-wrap-distance-right:2.88pt;mso-wrap-distance-bottom:2.88pt;mso-position-horizontal:absolute;mso-position-horizontal-relative:page;mso-position-vertical:absolute;mso-position-vertical-relative:page;mso-width-percent:0;mso-height-percent:0;mso-width-relative:page;mso-height-relative:page" from="30.7pt,779.75pt" to="570.65pt,77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" strokecolor="#212120" strokeweight=".5pt">
              <v:shadow color="#dcd6d4"/>
              <w10:wrap anchorx="page" anchory="page"/>
            </v:line>
          </w:pict>
        </mc:Fallback>
      </mc:AlternateContent>
    </w:r>
    <w:r w:rsidRPr="003D0A0B">
      <w:rPr>
        <w:rFonts w:ascii="UTM Avo" w:hAnsi="UTM Avo"/>
        <w:noProof/>
        <w:sz w:val="22"/>
      </w:rPr>
      <mc:AlternateContent>
        <mc:Choice Requires="wps">
          <w:drawing>
            <wp:anchor distT="36576" distB="36576" distL="36576" distR="36576" simplePos="0" relativeHeight="251662336" behindDoc="1" locked="0" layoutInCell="1" allowOverlap="1" wp14:anchorId="7FA10797" wp14:editId="5EFFCEC8">
              <wp:simplePos x="0" y="0"/>
              <wp:positionH relativeFrom="page">
                <wp:posOffset>2400300</wp:posOffset>
              </wp:positionH>
              <wp:positionV relativeFrom="page">
                <wp:posOffset>9906000</wp:posOffset>
              </wp:positionV>
              <wp:extent cx="342900" cy="527685"/>
              <wp:effectExtent l="0" t="0" r="19050" b="24765"/>
              <wp:wrapNone/>
              <wp:docPr id="2"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27685"/>
                      </a:xfrm>
                      <a:prstGeom prst="line">
                        <a:avLst/>
                      </a:prstGeom>
                      <a:noFill/>
                      <a:ln w="6350">
                        <a:solidFill>
                          <a:srgbClr val="21212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CD6D4"/>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B8346E2" id="Line 27" o:spid="_x0000_s1026" style="position:absolute;flip:x;z-index:-251654144;visibility:visible;mso-wrap-style:square;mso-width-percent:0;mso-height-percent:0;mso-wrap-distance-left:2.88pt;mso-wrap-distance-top:2.88pt;mso-wrap-distance-right:2.88pt;mso-wrap-distance-bottom:2.88pt;mso-position-horizontal:absolute;mso-position-horizontal-relative:page;mso-position-vertical:absolute;mso-position-vertical-relative:page;mso-width-percent:0;mso-height-percent:0;mso-width-relative:page;mso-height-relative:page" from="189pt,780pt" to="3in,8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" strokecolor="#212120" strokeweight=".5pt">
              <v:shadow color="#dcd6d4"/>
              <w10:wrap anchorx="page" anchory="page"/>
            </v:line>
          </w:pict>
        </mc:Fallback>
      </mc:AlternateContent>
    </w:r>
    <w:r w:rsidRPr="003D0A0B">
      <w:rPr>
        <w:rFonts w:ascii="UTM Avo" w:hAnsi="UTM Avo"/>
        <w:noProof/>
        <w:sz w:val="22"/>
      </w:rPr>
      <mc:AlternateContent>
        <mc:Choice Requires="wps">
          <w:drawing>
            <wp:anchor distT="36576" distB="36576" distL="36576" distR="36576" simplePos="0" relativeHeight="251664384" behindDoc="1" locked="0" layoutInCell="1" allowOverlap="1" wp14:anchorId="4B71B51C" wp14:editId="643DCD15">
              <wp:simplePos x="0" y="0"/>
              <wp:positionH relativeFrom="page">
                <wp:posOffset>2695575</wp:posOffset>
              </wp:positionH>
              <wp:positionV relativeFrom="page">
                <wp:posOffset>9972675</wp:posOffset>
              </wp:positionV>
              <wp:extent cx="4572000" cy="552450"/>
              <wp:effectExtent l="0" t="0" r="0" b="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52450"/>
                      </a:xfrm>
                      <a:prstGeom prst="rect">
                        <a:avLst/>
                      </a:prstGeom>
                      <a:noFill/>
                      <a:ln>
                        <a:noFill/>
                      </a:ln>
                      <a:effectLst/>
                      <a:extLst>
                        <a:ext uri="{909E8E84-426E-40DD-AFC4-6F175D3DCCD1}">
                          <a14:hiddenFill xmlns:a14="http://schemas.microsoft.com/office/drawing/2010/main">
                            <a:solidFill>
                              <a:srgbClr val="FFFFFE"/>
                            </a:solidFill>
                          </a14:hiddenFill>
                        </a:ext>
                        <a:ext uri="{91240B29-F687-4F45-9708-019B960494DF}">
                          <a14:hiddenLine xmlns:a14="http://schemas.microsoft.com/office/drawing/2010/main" w="9525" algn="in">
                            <a:solidFill>
                              <a:srgbClr val="212120"/>
                            </a:solidFill>
                            <a:miter lim="800000"/>
                            <a:headEnd/>
                            <a:tailEnd/>
                          </a14:hiddenLine>
                        </a:ext>
                        <a:ext uri="{AF507438-7753-43E0-B8FC-AC1667EBCBE1}">
                          <a14:hiddenEffects xmlns:a14="http://schemas.microsoft.com/office/drawing/2010/main">
                            <a:effectLst/>
                          </a14:hiddenEffects>
                        </a:ext>
                      </a:extLst>
                    </wps:spPr>
                    <wps:txbx>
                      <w:txbxContent>
                        <w:p w14:paraId="58302A39" w14:textId="0D3FDCB1" w:rsidR="009C7CD6" w:rsidRPr="003D0A0B" w:rsidRDefault="009C7CD6" w:rsidP="00736266">
                          <w:pPr>
                            <w:jc w:val="right"/>
                            <w:rPr>
                              <w:rFonts w:ascii="UTM Avo" w:hAnsi="UTM Avo"/>
                              <w:color w:val="808080" w:themeColor="background1" w:themeShade="80"/>
                              <w:sz w:val="20"/>
                            </w:rPr>
                          </w:pPr>
                          <w:r w:rsidRPr="003D0A0B">
                            <w:rPr>
                              <w:rFonts w:ascii="UTM Avo" w:hAnsi="UTM Avo"/>
                              <w:color w:val="808080" w:themeColor="background1" w:themeShade="80"/>
                            </w:rPr>
                            <w:t xml:space="preserve">BÁO CÁO </w:t>
                          </w:r>
                          <w:r>
                            <w:rPr>
                              <w:rFonts w:ascii="UTM Avo" w:hAnsi="UTM Avo"/>
                              <w:color w:val="808080" w:themeColor="background1" w:themeShade="80"/>
                            </w:rPr>
                            <w:t>ĐỒ ÁN</w:t>
                          </w:r>
                        </w:p>
                      </w:txbxContent>
                    </wps:txbx>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1B51C" id="Text Box 34" o:spid="_x0000_s1069" type="#_x0000_t202" style="position:absolute;margin-left:212.25pt;margin-top:785.25pt;width:5in;height:43.5pt;z-index:-251652096;visibility:visible;mso-wrap-style:square;mso-width-percent:0;mso-height-percent:0;mso-wrap-distance-left:2.88pt;mso-wrap-distance-top:2.88pt;mso-wrap-distance-right:2.88pt;mso-wrap-distance-bottom:2.88pt;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" filled="f" fillcolor="#fffffe" stroked="f" strokecolor="#212120" insetpen="t">
              <v:textbox inset="2.88pt,2.88pt,2.88pt,2.88pt">
                <w:txbxContent>
                  <w:p w14:paraId="58302A39" w14:textId="0D3FDCB1" w:rsidR="009C7CD6" w:rsidRPr="003D0A0B" w:rsidRDefault="009C7CD6" w:rsidP="00736266">
                    <w:pPr>
                      <w:jc w:val="right"/>
                      <w:rPr>
                        <w:rFonts w:ascii="UTM Avo" w:hAnsi="UTM Avo"/>
                        <w:color w:val="808080" w:themeColor="background1" w:themeShade="80"/>
                        <w:sz w:val="20"/>
                      </w:rPr>
                    </w:pPr>
                    <w:r w:rsidRPr="003D0A0B">
                      <w:rPr>
                        <w:rFonts w:ascii="UTM Avo" w:hAnsi="UTM Avo"/>
                        <w:color w:val="808080" w:themeColor="background1" w:themeShade="80"/>
                      </w:rPr>
                      <w:t xml:space="preserve">BÁO CÁO </w:t>
                    </w:r>
                    <w:r>
                      <w:rPr>
                        <w:rFonts w:ascii="UTM Avo" w:hAnsi="UTM Avo"/>
                        <w:color w:val="808080" w:themeColor="background1" w:themeShade="80"/>
                      </w:rPr>
                      <w:t>ĐỒ ÁN</w:t>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E66578" w14:textId="77777777" w:rsidR="0018168A" w:rsidRDefault="0018168A" w:rsidP="00572592">
      <w:r>
        <w:separator/>
      </w:r>
    </w:p>
  </w:footnote>
  <w:footnote w:type="continuationSeparator" w:id="0">
    <w:p w14:paraId="34EEF048" w14:textId="77777777" w:rsidR="0018168A" w:rsidRDefault="0018168A" w:rsidP="005725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95C21D" w14:textId="227A6B5E" w:rsidR="009C7CD6" w:rsidRPr="00276095" w:rsidRDefault="009C7CD6" w:rsidP="00FA580A">
    <w:pPr>
      <w:pStyle w:val="Header"/>
      <w:tabs>
        <w:tab w:val="clear" w:pos="4680"/>
        <w:tab w:val="clear" w:pos="9360"/>
        <w:tab w:val="left" w:pos="8222"/>
      </w:tabs>
      <w:rPr>
        <w:rFonts w:eastAsia="Adobe Gothic Std B"/>
        <w:b/>
        <w:color w:val="2E74B5" w:themeColor="accent1" w:themeShade="BF"/>
      </w:rPr>
    </w:pPr>
    <w:r w:rsidRPr="00276095">
      <w:rPr>
        <w:rFonts w:eastAsia="Adobe Gothic Std B"/>
        <w:b/>
        <w:noProof/>
        <w:color w:val="2E74B5" w:themeColor="accent1" w:themeShade="BF"/>
      </w:rPr>
      <mc:AlternateContent>
        <mc:Choice Requires="wps">
          <w:drawing>
            <wp:anchor distT="0" distB="0" distL="114300" distR="114300" simplePos="0" relativeHeight="251669504" behindDoc="0" locked="0" layoutInCell="1" allowOverlap="1" wp14:anchorId="2BB34280" wp14:editId="10E39E46">
              <wp:simplePos x="0" y="0"/>
              <wp:positionH relativeFrom="page">
                <wp:posOffset>-685165</wp:posOffset>
              </wp:positionH>
              <wp:positionV relativeFrom="paragraph">
                <wp:posOffset>283349</wp:posOffset>
              </wp:positionV>
              <wp:extent cx="2114550" cy="0"/>
              <wp:effectExtent l="0" t="0" r="19050" b="19050"/>
              <wp:wrapNone/>
              <wp:docPr id="29" name="Straight Connector 29"/>
              <wp:cNvGraphicFramePr/>
              <a:graphic xmlns:a="http://schemas.openxmlformats.org/drawingml/2006/main">
                <a:graphicData uri="http://schemas.microsoft.com/office/word/2010/wordprocessingShape">
                  <wps:wsp>
                    <wps:cNvCnPr/>
                    <wps:spPr>
                      <a:xfrm>
                        <a:off x="0" y="0"/>
                        <a:ext cx="2114550" cy="0"/>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3BC4BD" id="Straight Connector 29" o:spid="_x0000_s1026" style="position:absolute;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from="-53.95pt,22.3pt" to="112.5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" strokecolor="#4472c4 [3208]" strokeweight=".5pt">
              <v:stroke joinstyle="miter"/>
              <w10:wrap anchorx="page"/>
            </v:line>
          </w:pict>
        </mc:Fallback>
      </mc:AlternateContent>
    </w:r>
    <w:r w:rsidRPr="00276095">
      <w:rPr>
        <w:rFonts w:eastAsia="Adobe Gothic Std B"/>
        <w:b/>
        <w:noProof/>
        <w:color w:val="2E74B5" w:themeColor="accent1" w:themeShade="BF"/>
      </w:rPr>
      <mc:AlternateContent>
        <mc:Choice Requires="wpg">
          <w:drawing>
            <wp:anchor distT="0" distB="0" distL="114300" distR="114300" simplePos="0" relativeHeight="251666432" behindDoc="0" locked="0" layoutInCell="0" allowOverlap="1" wp14:anchorId="18916CE2" wp14:editId="0260FC2F">
              <wp:simplePos x="0" y="0"/>
              <wp:positionH relativeFrom="page">
                <wp:posOffset>6957060</wp:posOffset>
              </wp:positionH>
              <wp:positionV relativeFrom="margin">
                <wp:posOffset>-464516</wp:posOffset>
              </wp:positionV>
              <wp:extent cx="578485" cy="1902460"/>
              <wp:effectExtent l="0" t="0" r="31115" b="254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578485" cy="1902460"/>
                        <a:chOff x="13" y="11415"/>
                        <a:chExt cx="1425" cy="2996"/>
                      </a:xfrm>
                    </wpg:grpSpPr>
                    <wpg:grpSp>
                      <wpg:cNvPr id="24" name="Group 7"/>
                      <wpg:cNvGrpSpPr>
                        <a:grpSpLocks/>
                      </wpg:cNvGrpSpPr>
                      <wpg:grpSpPr bwMode="auto">
                        <a:xfrm flipV="1">
                          <a:off x="13" y="14340"/>
                          <a:ext cx="1410" cy="71"/>
                          <a:chOff x="-83" y="540"/>
                          <a:chExt cx="1218" cy="71"/>
                        </a:xfrm>
                      </wpg:grpSpPr>
                      <wps:wsp>
                        <wps:cNvPr id="25" name="Rectangle 8"/>
                        <wps:cNvSpPr>
                          <a:spLocks noChangeArrowheads="1"/>
                        </wps:cNvSpPr>
                        <wps:spPr bwMode="auto">
                          <a:xfrm>
                            <a:off x="678" y="540"/>
                            <a:ext cx="457" cy="71"/>
                          </a:xfrm>
                          <a:prstGeom prst="rect">
                            <a:avLst/>
                          </a:prstGeom>
                          <a:solidFill>
                            <a:srgbClr val="5F497A"/>
                          </a:solidFill>
                          <a:ln w="9525">
                            <a:solidFill>
                              <a:srgbClr val="5F497A"/>
                            </a:solidFill>
                            <a:miter lim="800000"/>
                            <a:headEnd/>
                            <a:tailEnd/>
                          </a:ln>
                        </wps:spPr>
                        <wps:bodyPr rot="0" vert="horz" wrap="square" lIns="91440" tIns="45720" rIns="91440" bIns="45720" anchor="t" anchorCtr="0" upright="1">
                          <a:noAutofit/>
                        </wps:bodyPr>
                      </wps:wsp>
                      <wps:wsp>
                        <wps:cNvPr id="26" name="AutoShape 9"/>
                        <wps:cNvCnPr>
                          <a:cxnSpLocks noChangeShapeType="1"/>
                        </wps:cNvCnPr>
                        <wps:spPr bwMode="auto">
                          <a:xfrm flipH="1">
                            <a:off x="-83" y="540"/>
                            <a:ext cx="761" cy="0"/>
                          </a:xfrm>
                          <a:prstGeom prst="straightConnector1">
                            <a:avLst/>
                          </a:prstGeom>
                          <a:noFill/>
                          <a:ln w="9525">
                            <a:solidFill>
                              <a:srgbClr val="5F497A"/>
                            </a:solidFill>
                            <a:round/>
                            <a:headEnd/>
                            <a:tailEnd/>
                          </a:ln>
                          <a:extLst>
                            <a:ext uri="{909E8E84-426E-40DD-AFC4-6F175D3DCCD1}">
                              <a14:hiddenFill xmlns:a14="http://schemas.microsoft.com/office/drawing/2010/main">
                                <a:noFill/>
                              </a14:hiddenFill>
                            </a:ext>
                          </a:extLst>
                        </wps:spPr>
                        <wps:bodyPr/>
                      </wps:wsp>
                    </wpg:grpSp>
                    <wps:wsp>
                      <wps:cNvPr id="27" name="Rectangle 10"/>
                      <wps:cNvSpPr>
                        <a:spLocks noChangeArrowheads="1"/>
                      </wps:cNvSpPr>
                      <wps:spPr bwMode="auto">
                        <a:xfrm>
                          <a:off x="405" y="11415"/>
                          <a:ext cx="1033" cy="2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598B9" w14:textId="77777777" w:rsidR="009C7CD6" w:rsidRDefault="009C7CD6" w:rsidP="00985EDF">
                            <w:pPr>
                              <w:pStyle w:val="NoSpacing"/>
                              <w:jc w:val="right"/>
                            </w:pPr>
                            <w:r w:rsidRPr="00985EDF">
                              <w:rPr>
                                <w:sz w:val="18"/>
                              </w:rPr>
                              <w:fldChar w:fldCharType="begin"/>
                            </w:r>
                            <w:r w:rsidRPr="00985EDF">
                              <w:rPr>
                                <w:sz w:val="18"/>
                              </w:rPr>
                              <w:instrText xml:space="preserve"> PAGE    \* MERGEFORMAT </w:instrText>
                            </w:r>
                            <w:r w:rsidRPr="00985EDF">
                              <w:rPr>
                                <w:sz w:val="18"/>
                              </w:rPr>
                              <w:fldChar w:fldCharType="separate"/>
                            </w:r>
                            <w:r w:rsidR="0075760C" w:rsidRPr="0075760C">
                              <w:rPr>
                                <w:b/>
                                <w:bCs/>
                                <w:noProof/>
                                <w:color w:val="BF8F00" w:themeColor="accent4" w:themeShade="BF"/>
                                <w:sz w:val="48"/>
                                <w:szCs w:val="52"/>
                              </w:rPr>
                              <w:t>11</w:t>
                            </w:r>
                            <w:r w:rsidRPr="00985EDF">
                              <w:rPr>
                                <w:b/>
                                <w:bCs/>
                                <w:noProof/>
                                <w:color w:val="BF8F00" w:themeColor="accent4" w:themeShade="BF"/>
                                <w:sz w:val="48"/>
                                <w:szCs w:val="52"/>
                              </w:rPr>
                              <w:fldChar w:fldCharType="end"/>
                            </w:r>
                          </w:p>
                        </w:txbxContent>
                      </wps:txbx>
                      <wps:bodyPr rot="0" vert="vert270" wrap="square" lIns="0" tIns="0" rIns="0" bIns="0" anchor="t" anchorCtr="0" upright="1">
                        <a:noAutofit/>
                      </wps:bodyPr>
                    </wps:wsp>
                  </wpg:wgp>
                </a:graphicData>
              </a:graphic>
              <wp14:sizeRelH relativeFrom="leftMargin">
                <wp14:pctWidth>0</wp14:pctWidth>
              </wp14:sizeRelH>
              <wp14:sizeRelV relativeFrom="page">
                <wp14:pctHeight>0</wp14:pctHeight>
              </wp14:sizeRelV>
            </wp:anchor>
          </w:drawing>
        </mc:Choice>
        <mc:Fallback>
          <w:pict>
            <v:group w14:anchorId="18916CE2" id="Group 23" o:spid="_x0000_s1063" style="position:absolute;left:0;text-align:left;margin-left:547.8pt;margin-top:-36.6pt;width:45.55pt;height:149.8pt;flip:x y;z-index:251666432;mso-position-horizontal-relative:page;mso-position-vertical-relative:margin;mso-width-relative:left-margin-area" coordorigin="13,11415" coordsize="1425,2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" o:allowincell="f">
              <v:group id="Group 7" o:spid="_x0000_s1064" style="position:absolute;left:13;top:14340;width:1410;height:71;flip:y" coordorigin="-83,540" coordsize="121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69ao7CAAAA2wAAAA8A&#10;AAAAAAAAAAAAAAAAqgIAAGRycy9kb3ducmV2LnhtbFBLBQYAAAAABAAEAPoAAACZAwAAAAA=&#10;">
                <v:rect id="Rectangle 8" o:spid="_x0000_s1065" style="position:absolute;left:678;top:540;width:45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PDLcUA&#10;AADbAAAADwAAAGRycy9kb3ducmV2LnhtbESPUWvCQBCE3wv+h2MF3+pFQampp0hppaBUtC2+Lrk1&#10;ieZ209w1pv++JxT6OMzMN8x82blKtdT4UtjAaJiAIs7Elpwb+Hh/uX8A5QOyxUqYDPyQh+WidzfH&#10;1MqV99QeQq4ihH2KBooQ6lRrnxXk0A+lJo7eSRqHIcom17bBa4S7So+TZKodlhwXCqzpqaDscvh2&#10;Bs5ylPbzTXbb7Rclz+fVejfbrI0Z9LvVI6hAXfgP/7VfrYHxBG5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k8MtxQAAANsAAAAPAAAAAAAAAAAAAAAAAJgCAABkcnMv&#10;ZG93bnJldi54bWxQSwUGAAAAAAQABAD1AAAAigMAAAAA&#10;" fillcolor="#5f497a" strokecolor="#5f497a"/>
                <v:shapetype id="_x0000_t32" coordsize="21600,21600" o:spt="32" o:oned="t" path="m,l21600,21600e" filled="f">
                  <v:path arrowok="t" fillok="f" o:connecttype="none"/>
                  <o:lock v:ext="edit" shapetype="t"/>
                </v:shapetype>
                <v:shape id="AutoShape 9" o:spid="_x0000_s1066" type="#_x0000_t32" style="position:absolute;left:-83;top:540;width:76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Z4DMMAAADbAAAADwAAAGRycy9kb3ducmV2LnhtbESP0YrCMBRE3wX/IdyFfRFNrSBLNcoi&#10;CH3btfoBd5trW21uahNt1683guDjMDNnmOW6N7W4UesqywqmkwgEcW51xYWCw347/gLhPLLG2jIp&#10;+CcH69VwsMRE2453dMt8IQKEXYIKSu+bREqXl2TQTWxDHLyjbQ36INtC6ha7ADe1jKNoLg1WHBZK&#10;bGhTUn7OrkaBHaWXjfzj07W/N/EsP/7+pFmn1OdH/70A4an37/CrnWoF8RyeX8IP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2eAzDAAAA2wAAAA8AAAAAAAAAAAAA&#10;AAAAoQIAAGRycy9kb3ducmV2LnhtbFBLBQYAAAAABAAEAPkAAACRAwAAAAA=&#10;" strokecolor="#5f497a"/>
              </v:group>
              <v:rect id="Rectangle 10" o:spid="_x0000_s1067" style="position:absolute;left:405;top:11415;width:1033;height:2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va8UA&#10;AADbAAAADwAAAGRycy9kb3ducmV2LnhtbESPzWrDMBCE74W8g9hCLiGR60Nr3CimBBpyMLRNcslt&#10;sTa2qbUSluKft68KhR6HmfmG2RaT6cRAvW8tK3jaJCCIK6tbrhVczu/rDIQPyBo7y6RgJg/FbvGw&#10;xVzbkb9oOIVaRAj7HBU0IbhcSl81ZNBvrCOO3s32BkOUfS11j2OEm06mSfIsDbYcFxp0tG+o+j7d&#10;jYLycnXzyiVz+/FpbmU2rDJ/IKWWj9PbK4hAU/gP/7WPWkH6Ar9f4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9O9rxQAAANsAAAAPAAAAAAAAAAAAAAAAAJgCAABkcnMv&#10;ZG93bnJldi54bWxQSwUGAAAAAAQABAD1AAAAigMAAAAA&#10;" stroked="f">
                <v:textbox style="layout-flow:vertical;mso-layout-flow-alt:bottom-to-top" inset="0,0,0,0">
                  <w:txbxContent>
                    <w:p w14:paraId="6CD598B9" w14:textId="77777777" w:rsidR="009C7CD6" w:rsidRDefault="009C7CD6" w:rsidP="00985EDF">
                      <w:pPr>
                        <w:pStyle w:val="NoSpacing"/>
                        <w:jc w:val="right"/>
                      </w:pPr>
                      <w:r w:rsidRPr="00985EDF">
                        <w:rPr>
                          <w:sz w:val="18"/>
                        </w:rPr>
                        <w:fldChar w:fldCharType="begin"/>
                      </w:r>
                      <w:r w:rsidRPr="00985EDF">
                        <w:rPr>
                          <w:sz w:val="18"/>
                        </w:rPr>
                        <w:instrText xml:space="preserve"> PAGE    \* MERGEFORMAT </w:instrText>
                      </w:r>
                      <w:r w:rsidRPr="00985EDF">
                        <w:rPr>
                          <w:sz w:val="18"/>
                        </w:rPr>
                        <w:fldChar w:fldCharType="separate"/>
                      </w:r>
                      <w:r w:rsidR="0075760C" w:rsidRPr="0075760C">
                        <w:rPr>
                          <w:b/>
                          <w:bCs/>
                          <w:noProof/>
                          <w:color w:val="BF8F00" w:themeColor="accent4" w:themeShade="BF"/>
                          <w:sz w:val="48"/>
                          <w:szCs w:val="52"/>
                        </w:rPr>
                        <w:t>11</w:t>
                      </w:r>
                      <w:r w:rsidRPr="00985EDF">
                        <w:rPr>
                          <w:b/>
                          <w:bCs/>
                          <w:noProof/>
                          <w:color w:val="BF8F00" w:themeColor="accent4" w:themeShade="BF"/>
                          <w:sz w:val="48"/>
                          <w:szCs w:val="52"/>
                        </w:rPr>
                        <w:fldChar w:fldCharType="end"/>
                      </w:r>
                    </w:p>
                  </w:txbxContent>
                </v:textbox>
              </v:rect>
              <w10:wrap anchorx="page" anchory="margin"/>
            </v:group>
          </w:pict>
        </mc:Fallback>
      </mc:AlternateContent>
    </w:r>
    <w:r>
      <w:rPr>
        <w:rFonts w:eastAsia="Adobe Gothic Std B"/>
        <w:b/>
        <w:color w:val="2E74B5" w:themeColor="accent1" w:themeShade="BF"/>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D3D00F" w14:textId="693B70C9" w:rsidR="009C7CD6" w:rsidRPr="00113817" w:rsidRDefault="009C7CD6" w:rsidP="00113817">
    <w:pPr>
      <w:pStyle w:val="Header"/>
      <w:ind w:right="-709"/>
      <w:rPr>
        <w:b/>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12C46"/>
    <w:multiLevelType w:val="hybridMultilevel"/>
    <w:tmpl w:val="3252C036"/>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nsid w:val="0382305D"/>
    <w:multiLevelType w:val="hybridMultilevel"/>
    <w:tmpl w:val="57189A88"/>
    <w:lvl w:ilvl="0" w:tplc="7016562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947DAF"/>
    <w:multiLevelType w:val="hybridMultilevel"/>
    <w:tmpl w:val="B05C5458"/>
    <w:lvl w:ilvl="0" w:tplc="78946340">
      <w:start w:val="1"/>
      <w:numFmt w:val="upperLetter"/>
      <w:lvlText w:val="%1."/>
      <w:lvlJc w:val="left"/>
      <w:pPr>
        <w:ind w:left="1080" w:hanging="360"/>
      </w:pPr>
    </w:lvl>
    <w:lvl w:ilvl="1" w:tplc="5F3020F2">
      <w:numFmt w:val="bullet"/>
      <w:lvlText w:val="-"/>
      <w:lvlJc w:val="left"/>
      <w:pPr>
        <w:ind w:left="1800" w:hanging="360"/>
      </w:pPr>
      <w:rPr>
        <w:rFonts w:ascii="UVN Viet Sach" w:eastAsia="Times New Roman" w:hAnsi="UVN Viet Sach" w:cs="Aria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B217D8"/>
    <w:multiLevelType w:val="hybridMultilevel"/>
    <w:tmpl w:val="E1504F00"/>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25874EA"/>
    <w:multiLevelType w:val="multilevel"/>
    <w:tmpl w:val="980214DA"/>
    <w:styleLink w:val="CurrentList4"/>
    <w:lvl w:ilvl="0">
      <w:start w:val="1"/>
      <w:numFmt w:val="upperLetter"/>
      <w:lvlText w:val="%1."/>
      <w:lvlJc w:val="left"/>
      <w:pPr>
        <w:tabs>
          <w:tab w:val="num" w:pos="397"/>
        </w:tabs>
        <w:ind w:left="0" w:firstLine="0"/>
      </w:pPr>
      <w:rPr>
        <w:rFonts w:hint="default"/>
        <w:b/>
      </w:rPr>
    </w:lvl>
    <w:lvl w:ilvl="1">
      <w:start w:val="1"/>
      <w:numFmt w:val="decimal"/>
      <w:lvlText w:val="%2."/>
      <w:lvlJc w:val="left"/>
      <w:pPr>
        <w:ind w:left="0" w:firstLine="0"/>
      </w:pPr>
      <w:rPr>
        <w:rFonts w:hint="default"/>
      </w:rPr>
    </w:lvl>
    <w:lvl w:ilvl="2">
      <w:start w:val="1"/>
      <w:numFmt w:val="lowerLetter"/>
      <w:lvlText w:val="%3."/>
      <w:lvlJc w:val="left"/>
      <w:pPr>
        <w:tabs>
          <w:tab w:val="num" w:pos="731"/>
        </w:tabs>
        <w:ind w:left="357" w:hanging="357"/>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5">
    <w:nsid w:val="13D46E96"/>
    <w:multiLevelType w:val="hybridMultilevel"/>
    <w:tmpl w:val="66A43218"/>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nsid w:val="16114495"/>
    <w:multiLevelType w:val="hybridMultilevel"/>
    <w:tmpl w:val="61E61A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5D49BB"/>
    <w:multiLevelType w:val="hybridMultilevel"/>
    <w:tmpl w:val="9D08AAB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C247CF"/>
    <w:multiLevelType w:val="multilevel"/>
    <w:tmpl w:val="BC64F70A"/>
    <w:styleLink w:val="CurrentList2"/>
    <w:lvl w:ilvl="0">
      <w:start w:val="1"/>
      <w:numFmt w:val="low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B455BDA"/>
    <w:multiLevelType w:val="hybridMultilevel"/>
    <w:tmpl w:val="98DCBB8E"/>
    <w:lvl w:ilvl="0" w:tplc="BFAE0FFA">
      <w:start w:val="1"/>
      <w:numFmt w:val="upperRoman"/>
      <w:pStyle w:val="Muc-I"/>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D04353"/>
    <w:multiLevelType w:val="hybridMultilevel"/>
    <w:tmpl w:val="36A00D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C634750"/>
    <w:multiLevelType w:val="hybridMultilevel"/>
    <w:tmpl w:val="8F4A7D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6F2A94"/>
    <w:multiLevelType w:val="hybridMultilevel"/>
    <w:tmpl w:val="65503DB0"/>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nsid w:val="289B6DC7"/>
    <w:multiLevelType w:val="multilevel"/>
    <w:tmpl w:val="27FC396E"/>
    <w:lvl w:ilvl="0">
      <w:start w:val="1"/>
      <w:numFmt w:val="upperLetter"/>
      <w:pStyle w:val="Heading1"/>
      <w:lvlText w:val="%1."/>
      <w:lvlJc w:val="left"/>
      <w:pPr>
        <w:tabs>
          <w:tab w:val="num" w:pos="397"/>
        </w:tabs>
        <w:ind w:left="0" w:firstLine="0"/>
      </w:pPr>
      <w:rPr>
        <w:rFonts w:hint="default"/>
        <w:b/>
      </w:rPr>
    </w:lvl>
    <w:lvl w:ilvl="1">
      <w:start w:val="1"/>
      <w:numFmt w:val="decimal"/>
      <w:pStyle w:val="Heading2"/>
      <w:lvlText w:val="%2."/>
      <w:lvlJc w:val="left"/>
      <w:pPr>
        <w:tabs>
          <w:tab w:val="num" w:pos="397"/>
        </w:tabs>
        <w:ind w:left="0" w:firstLine="0"/>
      </w:pPr>
      <w:rPr>
        <w:rFonts w:hint="default"/>
      </w:rPr>
    </w:lvl>
    <w:lvl w:ilvl="2">
      <w:start w:val="1"/>
      <w:numFmt w:val="lowerLetter"/>
      <w:pStyle w:val="Heading3"/>
      <w:lvlText w:val="%3."/>
      <w:lvlJc w:val="left"/>
      <w:pPr>
        <w:tabs>
          <w:tab w:val="num" w:pos="397"/>
        </w:tabs>
        <w:ind w:left="0" w:firstLine="0"/>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14">
    <w:nsid w:val="2AA71642"/>
    <w:multiLevelType w:val="hybridMultilevel"/>
    <w:tmpl w:val="3A88E1E2"/>
    <w:lvl w:ilvl="0" w:tplc="1E4A66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2C207EC"/>
    <w:multiLevelType w:val="hybridMultilevel"/>
    <w:tmpl w:val="3F3A25A4"/>
    <w:lvl w:ilvl="0" w:tplc="B25E7356">
      <w:numFmt w:val="bullet"/>
      <w:lvlText w:val=""/>
      <w:lvlJc w:val="left"/>
      <w:pPr>
        <w:ind w:left="927" w:hanging="360"/>
      </w:pPr>
      <w:rPr>
        <w:rFonts w:ascii="Symbol" w:eastAsia="Calibri" w:hAnsi="Symbol"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6">
    <w:nsid w:val="35897D82"/>
    <w:multiLevelType w:val="hybridMultilevel"/>
    <w:tmpl w:val="571E6AE0"/>
    <w:lvl w:ilvl="0" w:tplc="1E4A66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7724F8C"/>
    <w:multiLevelType w:val="multilevel"/>
    <w:tmpl w:val="61E61A9C"/>
    <w:styleLink w:val="CurrentList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D534A2D"/>
    <w:multiLevelType w:val="hybridMultilevel"/>
    <w:tmpl w:val="ADCC1FF0"/>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nsid w:val="40096A9B"/>
    <w:multiLevelType w:val="multilevel"/>
    <w:tmpl w:val="1E7A836C"/>
    <w:styleLink w:val="CurrentList6"/>
    <w:lvl w:ilvl="0">
      <w:start w:val="1"/>
      <w:numFmt w:val="upperLetter"/>
      <w:lvlText w:val="%1."/>
      <w:lvlJc w:val="left"/>
      <w:pPr>
        <w:tabs>
          <w:tab w:val="num" w:pos="397"/>
        </w:tabs>
        <w:ind w:left="0" w:firstLine="0"/>
      </w:pPr>
      <w:rPr>
        <w:rFonts w:hint="default"/>
        <w:b/>
      </w:rPr>
    </w:lvl>
    <w:lvl w:ilvl="1">
      <w:start w:val="1"/>
      <w:numFmt w:val="decimal"/>
      <w:lvlText w:val="%2."/>
      <w:lvlJc w:val="left"/>
      <w:pPr>
        <w:tabs>
          <w:tab w:val="num" w:pos="397"/>
        </w:tabs>
        <w:ind w:left="0" w:firstLine="0"/>
      </w:pPr>
      <w:rPr>
        <w:rFonts w:hint="default"/>
      </w:rPr>
    </w:lvl>
    <w:lvl w:ilvl="2">
      <w:start w:val="1"/>
      <w:numFmt w:val="lowerLetter"/>
      <w:lvlText w:val="%3."/>
      <w:lvlJc w:val="left"/>
      <w:pPr>
        <w:ind w:left="0" w:firstLine="0"/>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20">
    <w:nsid w:val="468B15C9"/>
    <w:multiLevelType w:val="hybridMultilevel"/>
    <w:tmpl w:val="8EC463EC"/>
    <w:lvl w:ilvl="0" w:tplc="C8C84E24">
      <w:start w:val="1"/>
      <w:numFmt w:val="decimal"/>
      <w:pStyle w:val="Muc-1"/>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B72809"/>
    <w:multiLevelType w:val="hybridMultilevel"/>
    <w:tmpl w:val="3E9654F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90216EF"/>
    <w:multiLevelType w:val="hybridMultilevel"/>
    <w:tmpl w:val="FEF6D23C"/>
    <w:lvl w:ilvl="0" w:tplc="5F3020F2">
      <w:numFmt w:val="bullet"/>
      <w:lvlText w:val="-"/>
      <w:lvlJc w:val="left"/>
      <w:pPr>
        <w:ind w:left="1287" w:hanging="360"/>
      </w:pPr>
      <w:rPr>
        <w:rFonts w:ascii="UVN Viet Sach" w:eastAsia="Times New Roman" w:hAnsi="UVN Viet Sach" w:cs="Aria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nsid w:val="4B791F19"/>
    <w:multiLevelType w:val="hybridMultilevel"/>
    <w:tmpl w:val="516022BA"/>
    <w:lvl w:ilvl="0" w:tplc="B17A3D56">
      <w:start w:val="1"/>
      <w:numFmt w:val="decimal"/>
      <w:pStyle w:val="Hinh"/>
      <w:lvlText w:val="Hình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CCB2FE6"/>
    <w:multiLevelType w:val="hybridMultilevel"/>
    <w:tmpl w:val="EAD0DA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CA749A"/>
    <w:multiLevelType w:val="hybridMultilevel"/>
    <w:tmpl w:val="87A89E78"/>
    <w:lvl w:ilvl="0" w:tplc="7B3290C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54C7361"/>
    <w:multiLevelType w:val="hybridMultilevel"/>
    <w:tmpl w:val="1AA453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C47893"/>
    <w:multiLevelType w:val="multilevel"/>
    <w:tmpl w:val="3CA4D696"/>
    <w:styleLink w:val="CurrentList3"/>
    <w:lvl w:ilvl="0">
      <w:start w:val="1"/>
      <w:numFmt w:val="upperLetter"/>
      <w:lvlText w:val="%1."/>
      <w:lvlJc w:val="left"/>
      <w:pPr>
        <w:tabs>
          <w:tab w:val="num" w:pos="397"/>
        </w:tabs>
        <w:ind w:left="0" w:firstLine="397"/>
      </w:pPr>
      <w:rPr>
        <w:rFonts w:hint="default"/>
        <w:b/>
      </w:rPr>
    </w:lvl>
    <w:lvl w:ilvl="1">
      <w:start w:val="1"/>
      <w:numFmt w:val="decimal"/>
      <w:lvlText w:val="%2."/>
      <w:lvlJc w:val="left"/>
      <w:pPr>
        <w:tabs>
          <w:tab w:val="num" w:pos="397"/>
        </w:tabs>
        <w:ind w:left="0" w:firstLine="397"/>
      </w:pPr>
      <w:rPr>
        <w:rFonts w:hint="default"/>
      </w:rPr>
    </w:lvl>
    <w:lvl w:ilvl="2">
      <w:start w:val="1"/>
      <w:numFmt w:val="lowerLetter"/>
      <w:lvlText w:val="%3."/>
      <w:lvlJc w:val="left"/>
      <w:pPr>
        <w:tabs>
          <w:tab w:val="num" w:pos="731"/>
        </w:tabs>
        <w:ind w:left="357" w:firstLine="37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28">
    <w:nsid w:val="71BE4C55"/>
    <w:multiLevelType w:val="hybridMultilevel"/>
    <w:tmpl w:val="4F003876"/>
    <w:lvl w:ilvl="0" w:tplc="9790D862">
      <w:start w:val="1"/>
      <w:numFmt w:val="decimal"/>
      <w:pStyle w:val="Bc"/>
      <w:lvlText w:val="• Bước %1:"/>
      <w:lvlJc w:val="left"/>
      <w:pPr>
        <w:ind w:left="630" w:hanging="360"/>
      </w:pPr>
      <w:rPr>
        <w:rFonts w:hint="default"/>
        <w:b/>
        <w:i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9">
    <w:nsid w:val="72A32108"/>
    <w:multiLevelType w:val="multilevel"/>
    <w:tmpl w:val="4D2040EC"/>
    <w:lvl w:ilvl="0">
      <w:start w:val="1"/>
      <w:numFmt w:val="decimal"/>
      <w:lvlText w:val="%1."/>
      <w:lvlJc w:val="left"/>
      <w:pPr>
        <w:ind w:left="360" w:hanging="360"/>
      </w:pPr>
    </w:lvl>
    <w:lvl w:ilvl="1">
      <w:start w:val="1"/>
      <w:numFmt w:val="decimal"/>
      <w:isLgl/>
      <w:lvlText w:val="%1.%2."/>
      <w:lvlJc w:val="left"/>
      <w:pPr>
        <w:ind w:left="1004"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0">
    <w:nsid w:val="73E14012"/>
    <w:multiLevelType w:val="hybridMultilevel"/>
    <w:tmpl w:val="73D09164"/>
    <w:lvl w:ilvl="0" w:tplc="1E4A66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912774D"/>
    <w:multiLevelType w:val="hybridMultilevel"/>
    <w:tmpl w:val="DA2442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94E08C3"/>
    <w:multiLevelType w:val="multilevel"/>
    <w:tmpl w:val="B31CD7AA"/>
    <w:styleLink w:val="CurrentList5"/>
    <w:lvl w:ilvl="0">
      <w:start w:val="1"/>
      <w:numFmt w:val="upperLetter"/>
      <w:lvlText w:val="%1."/>
      <w:lvlJc w:val="left"/>
      <w:pPr>
        <w:tabs>
          <w:tab w:val="num" w:pos="397"/>
        </w:tabs>
        <w:ind w:left="0" w:firstLine="0"/>
      </w:pPr>
      <w:rPr>
        <w:rFonts w:hint="default"/>
        <w:b/>
      </w:rPr>
    </w:lvl>
    <w:lvl w:ilvl="1">
      <w:start w:val="1"/>
      <w:numFmt w:val="decimal"/>
      <w:lvlText w:val="%2."/>
      <w:lvlJc w:val="left"/>
      <w:pPr>
        <w:tabs>
          <w:tab w:val="num" w:pos="397"/>
        </w:tabs>
        <w:ind w:left="0" w:firstLine="0"/>
      </w:pPr>
      <w:rPr>
        <w:rFonts w:hint="default"/>
      </w:rPr>
    </w:lvl>
    <w:lvl w:ilvl="2">
      <w:start w:val="1"/>
      <w:numFmt w:val="lowerLetter"/>
      <w:lvlText w:val="%3."/>
      <w:lvlJc w:val="left"/>
      <w:pPr>
        <w:tabs>
          <w:tab w:val="num" w:pos="731"/>
        </w:tabs>
        <w:ind w:left="357" w:hanging="357"/>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33">
    <w:nsid w:val="7B391AB1"/>
    <w:multiLevelType w:val="hybridMultilevel"/>
    <w:tmpl w:val="5CA8EE38"/>
    <w:lvl w:ilvl="0" w:tplc="1E4A66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47265D"/>
    <w:multiLevelType w:val="hybridMultilevel"/>
    <w:tmpl w:val="F3FC92B8"/>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nsid w:val="7D6B4BDF"/>
    <w:multiLevelType w:val="hybridMultilevel"/>
    <w:tmpl w:val="925C3DE2"/>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9"/>
  </w:num>
  <w:num w:numId="2">
    <w:abstractNumId w:val="20"/>
  </w:num>
  <w:num w:numId="3">
    <w:abstractNumId w:val="2"/>
  </w:num>
  <w:num w:numId="4">
    <w:abstractNumId w:val="29"/>
  </w:num>
  <w:num w:numId="5">
    <w:abstractNumId w:val="23"/>
  </w:num>
  <w:num w:numId="6">
    <w:abstractNumId w:val="28"/>
  </w:num>
  <w:num w:numId="7">
    <w:abstractNumId w:val="13"/>
  </w:num>
  <w:num w:numId="8">
    <w:abstractNumId w:val="14"/>
  </w:num>
  <w:num w:numId="9">
    <w:abstractNumId w:val="16"/>
  </w:num>
  <w:num w:numId="10">
    <w:abstractNumId w:val="30"/>
  </w:num>
  <w:num w:numId="11">
    <w:abstractNumId w:val="33"/>
  </w:num>
  <w:num w:numId="12">
    <w:abstractNumId w:val="24"/>
  </w:num>
  <w:num w:numId="13">
    <w:abstractNumId w:val="21"/>
  </w:num>
  <w:num w:numId="14">
    <w:abstractNumId w:val="1"/>
  </w:num>
  <w:num w:numId="15">
    <w:abstractNumId w:val="10"/>
  </w:num>
  <w:num w:numId="16">
    <w:abstractNumId w:val="7"/>
  </w:num>
  <w:num w:numId="17">
    <w:abstractNumId w:val="11"/>
  </w:num>
  <w:num w:numId="18">
    <w:abstractNumId w:val="6"/>
  </w:num>
  <w:num w:numId="19">
    <w:abstractNumId w:val="17"/>
  </w:num>
  <w:num w:numId="20">
    <w:abstractNumId w:val="26"/>
  </w:num>
  <w:num w:numId="21">
    <w:abstractNumId w:val="25"/>
  </w:num>
  <w:num w:numId="22">
    <w:abstractNumId w:val="22"/>
  </w:num>
  <w:num w:numId="23">
    <w:abstractNumId w:val="8"/>
  </w:num>
  <w:num w:numId="24">
    <w:abstractNumId w:val="27"/>
  </w:num>
  <w:num w:numId="25">
    <w:abstractNumId w:val="4"/>
  </w:num>
  <w:num w:numId="26">
    <w:abstractNumId w:val="32"/>
  </w:num>
  <w:num w:numId="27">
    <w:abstractNumId w:val="19"/>
  </w:num>
  <w:num w:numId="28">
    <w:abstractNumId w:val="31"/>
  </w:num>
  <w:num w:numId="29">
    <w:abstractNumId w:val="15"/>
  </w:num>
  <w:num w:numId="3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
  </w:num>
  <w:num w:numId="32">
    <w:abstractNumId w:val="34"/>
  </w:num>
  <w:num w:numId="33">
    <w:abstractNumId w:val="0"/>
  </w:num>
  <w:num w:numId="34">
    <w:abstractNumId w:val="12"/>
  </w:num>
  <w:num w:numId="35">
    <w:abstractNumId w:val="18"/>
  </w:num>
  <w:num w:numId="36">
    <w:abstractNumId w:val="5"/>
  </w:num>
  <w:num w:numId="37">
    <w:abstractNumId w:val="3"/>
  </w:num>
  <w:num w:numId="38">
    <w:abstractNumId w:val="3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TrueTypeFonts/>
  <w:embedSystemFonts/>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1E75"/>
    <w:rsid w:val="00000391"/>
    <w:rsid w:val="00002E27"/>
    <w:rsid w:val="00006912"/>
    <w:rsid w:val="00006A69"/>
    <w:rsid w:val="00006C22"/>
    <w:rsid w:val="000102B3"/>
    <w:rsid w:val="00011A04"/>
    <w:rsid w:val="00014D12"/>
    <w:rsid w:val="00016653"/>
    <w:rsid w:val="00020F9F"/>
    <w:rsid w:val="00021A59"/>
    <w:rsid w:val="00023047"/>
    <w:rsid w:val="00023AF6"/>
    <w:rsid w:val="00023C31"/>
    <w:rsid w:val="00025314"/>
    <w:rsid w:val="0002573B"/>
    <w:rsid w:val="00026E39"/>
    <w:rsid w:val="00030160"/>
    <w:rsid w:val="000304BB"/>
    <w:rsid w:val="000305FB"/>
    <w:rsid w:val="00033FC5"/>
    <w:rsid w:val="00034362"/>
    <w:rsid w:val="000358B0"/>
    <w:rsid w:val="00035CBA"/>
    <w:rsid w:val="00035D83"/>
    <w:rsid w:val="00037500"/>
    <w:rsid w:val="0003780B"/>
    <w:rsid w:val="00037C7D"/>
    <w:rsid w:val="00037EF1"/>
    <w:rsid w:val="000423CF"/>
    <w:rsid w:val="00042C53"/>
    <w:rsid w:val="000443DB"/>
    <w:rsid w:val="00044946"/>
    <w:rsid w:val="00046B3B"/>
    <w:rsid w:val="00047A8D"/>
    <w:rsid w:val="00047E4E"/>
    <w:rsid w:val="00052098"/>
    <w:rsid w:val="00053176"/>
    <w:rsid w:val="000536A6"/>
    <w:rsid w:val="00054089"/>
    <w:rsid w:val="00054DD7"/>
    <w:rsid w:val="000563D4"/>
    <w:rsid w:val="0006253F"/>
    <w:rsid w:val="000626C8"/>
    <w:rsid w:val="0006387B"/>
    <w:rsid w:val="00067DF4"/>
    <w:rsid w:val="00070C3F"/>
    <w:rsid w:val="00072407"/>
    <w:rsid w:val="00072AB8"/>
    <w:rsid w:val="000732EE"/>
    <w:rsid w:val="00074A34"/>
    <w:rsid w:val="00074DB2"/>
    <w:rsid w:val="000756F4"/>
    <w:rsid w:val="00076F77"/>
    <w:rsid w:val="000777F4"/>
    <w:rsid w:val="00077E36"/>
    <w:rsid w:val="00077E4A"/>
    <w:rsid w:val="00080493"/>
    <w:rsid w:val="000817D5"/>
    <w:rsid w:val="00083BFE"/>
    <w:rsid w:val="000844F8"/>
    <w:rsid w:val="00084AF7"/>
    <w:rsid w:val="00084B79"/>
    <w:rsid w:val="00084DE6"/>
    <w:rsid w:val="000874E9"/>
    <w:rsid w:val="00087A0A"/>
    <w:rsid w:val="00090668"/>
    <w:rsid w:val="000911B4"/>
    <w:rsid w:val="000935DE"/>
    <w:rsid w:val="00095A7A"/>
    <w:rsid w:val="00096051"/>
    <w:rsid w:val="000A2058"/>
    <w:rsid w:val="000A2669"/>
    <w:rsid w:val="000A26C8"/>
    <w:rsid w:val="000A300B"/>
    <w:rsid w:val="000A35AF"/>
    <w:rsid w:val="000A45A2"/>
    <w:rsid w:val="000A4CB8"/>
    <w:rsid w:val="000A6D1B"/>
    <w:rsid w:val="000A729B"/>
    <w:rsid w:val="000A7C36"/>
    <w:rsid w:val="000B248A"/>
    <w:rsid w:val="000B3EC9"/>
    <w:rsid w:val="000B5144"/>
    <w:rsid w:val="000C0643"/>
    <w:rsid w:val="000C1191"/>
    <w:rsid w:val="000C297D"/>
    <w:rsid w:val="000C4787"/>
    <w:rsid w:val="000C5B4F"/>
    <w:rsid w:val="000C71C3"/>
    <w:rsid w:val="000C786E"/>
    <w:rsid w:val="000C7C86"/>
    <w:rsid w:val="000C7F39"/>
    <w:rsid w:val="000D3593"/>
    <w:rsid w:val="000D7FE8"/>
    <w:rsid w:val="000E0D2D"/>
    <w:rsid w:val="000E3C3A"/>
    <w:rsid w:val="000E4826"/>
    <w:rsid w:val="000E4CA9"/>
    <w:rsid w:val="000E5278"/>
    <w:rsid w:val="000F0F18"/>
    <w:rsid w:val="000F1EF1"/>
    <w:rsid w:val="000F2C3D"/>
    <w:rsid w:val="000F3601"/>
    <w:rsid w:val="000F3D7C"/>
    <w:rsid w:val="000F5C9C"/>
    <w:rsid w:val="000F6F39"/>
    <w:rsid w:val="001009F6"/>
    <w:rsid w:val="001050FC"/>
    <w:rsid w:val="00110F1A"/>
    <w:rsid w:val="0011187C"/>
    <w:rsid w:val="001122CB"/>
    <w:rsid w:val="0011236A"/>
    <w:rsid w:val="001133CB"/>
    <w:rsid w:val="00113817"/>
    <w:rsid w:val="00113984"/>
    <w:rsid w:val="00120DC3"/>
    <w:rsid w:val="00121F4C"/>
    <w:rsid w:val="00123A0C"/>
    <w:rsid w:val="00125179"/>
    <w:rsid w:val="00130A35"/>
    <w:rsid w:val="001346D7"/>
    <w:rsid w:val="00134866"/>
    <w:rsid w:val="00135FF6"/>
    <w:rsid w:val="001361DC"/>
    <w:rsid w:val="00136BDB"/>
    <w:rsid w:val="0013770D"/>
    <w:rsid w:val="00140841"/>
    <w:rsid w:val="0014099C"/>
    <w:rsid w:val="00141CF3"/>
    <w:rsid w:val="001422B7"/>
    <w:rsid w:val="001425CF"/>
    <w:rsid w:val="001431DE"/>
    <w:rsid w:val="00144E3E"/>
    <w:rsid w:val="00144FDB"/>
    <w:rsid w:val="001450E3"/>
    <w:rsid w:val="00145209"/>
    <w:rsid w:val="0014630E"/>
    <w:rsid w:val="00150440"/>
    <w:rsid w:val="00150865"/>
    <w:rsid w:val="00152762"/>
    <w:rsid w:val="00153561"/>
    <w:rsid w:val="00156B07"/>
    <w:rsid w:val="00162043"/>
    <w:rsid w:val="001646DA"/>
    <w:rsid w:val="00164850"/>
    <w:rsid w:val="00164F6C"/>
    <w:rsid w:val="001670F1"/>
    <w:rsid w:val="001701F1"/>
    <w:rsid w:val="00170740"/>
    <w:rsid w:val="00175264"/>
    <w:rsid w:val="00175AAC"/>
    <w:rsid w:val="00177F19"/>
    <w:rsid w:val="001809AC"/>
    <w:rsid w:val="00180EB2"/>
    <w:rsid w:val="0018168A"/>
    <w:rsid w:val="0018249E"/>
    <w:rsid w:val="00185F79"/>
    <w:rsid w:val="00186871"/>
    <w:rsid w:val="00186C91"/>
    <w:rsid w:val="001872F0"/>
    <w:rsid w:val="001940DA"/>
    <w:rsid w:val="00194754"/>
    <w:rsid w:val="00195686"/>
    <w:rsid w:val="00197611"/>
    <w:rsid w:val="00197933"/>
    <w:rsid w:val="001A184F"/>
    <w:rsid w:val="001A382F"/>
    <w:rsid w:val="001A647D"/>
    <w:rsid w:val="001A775F"/>
    <w:rsid w:val="001B03C5"/>
    <w:rsid w:val="001B1134"/>
    <w:rsid w:val="001B4477"/>
    <w:rsid w:val="001B5840"/>
    <w:rsid w:val="001B63B9"/>
    <w:rsid w:val="001B665F"/>
    <w:rsid w:val="001C0992"/>
    <w:rsid w:val="001C241E"/>
    <w:rsid w:val="001C2809"/>
    <w:rsid w:val="001C470F"/>
    <w:rsid w:val="001C481A"/>
    <w:rsid w:val="001C64A3"/>
    <w:rsid w:val="001C657B"/>
    <w:rsid w:val="001D1D9D"/>
    <w:rsid w:val="001D5836"/>
    <w:rsid w:val="001D640C"/>
    <w:rsid w:val="001D7564"/>
    <w:rsid w:val="001E035C"/>
    <w:rsid w:val="001E0B9A"/>
    <w:rsid w:val="001E219C"/>
    <w:rsid w:val="001E4B75"/>
    <w:rsid w:val="001E582A"/>
    <w:rsid w:val="001F1B6E"/>
    <w:rsid w:val="001F4364"/>
    <w:rsid w:val="001F7C89"/>
    <w:rsid w:val="00200CF3"/>
    <w:rsid w:val="00201549"/>
    <w:rsid w:val="0020229B"/>
    <w:rsid w:val="002030C0"/>
    <w:rsid w:val="0020432B"/>
    <w:rsid w:val="00204706"/>
    <w:rsid w:val="00204F38"/>
    <w:rsid w:val="00210175"/>
    <w:rsid w:val="00211BB4"/>
    <w:rsid w:val="002128C8"/>
    <w:rsid w:val="0021379F"/>
    <w:rsid w:val="002174B9"/>
    <w:rsid w:val="00220519"/>
    <w:rsid w:val="00222BE2"/>
    <w:rsid w:val="00224153"/>
    <w:rsid w:val="0022612C"/>
    <w:rsid w:val="00226BB7"/>
    <w:rsid w:val="00230B64"/>
    <w:rsid w:val="00231E80"/>
    <w:rsid w:val="00234646"/>
    <w:rsid w:val="0023552B"/>
    <w:rsid w:val="00235756"/>
    <w:rsid w:val="002359B6"/>
    <w:rsid w:val="00240110"/>
    <w:rsid w:val="00241918"/>
    <w:rsid w:val="00242EA6"/>
    <w:rsid w:val="00243F7F"/>
    <w:rsid w:val="002475C9"/>
    <w:rsid w:val="00250318"/>
    <w:rsid w:val="00251549"/>
    <w:rsid w:val="0025290A"/>
    <w:rsid w:val="00253B41"/>
    <w:rsid w:val="00254D90"/>
    <w:rsid w:val="00256D07"/>
    <w:rsid w:val="00260392"/>
    <w:rsid w:val="002610C7"/>
    <w:rsid w:val="00261277"/>
    <w:rsid w:val="00261F27"/>
    <w:rsid w:val="00261F3E"/>
    <w:rsid w:val="00262145"/>
    <w:rsid w:val="00263448"/>
    <w:rsid w:val="002654EA"/>
    <w:rsid w:val="002657ED"/>
    <w:rsid w:val="00265C4C"/>
    <w:rsid w:val="002664F6"/>
    <w:rsid w:val="00267587"/>
    <w:rsid w:val="00267A4C"/>
    <w:rsid w:val="00271023"/>
    <w:rsid w:val="002724CB"/>
    <w:rsid w:val="002729DD"/>
    <w:rsid w:val="00276095"/>
    <w:rsid w:val="0028251B"/>
    <w:rsid w:val="00285E3C"/>
    <w:rsid w:val="002917FD"/>
    <w:rsid w:val="0029252D"/>
    <w:rsid w:val="002937A5"/>
    <w:rsid w:val="0029459C"/>
    <w:rsid w:val="00295E81"/>
    <w:rsid w:val="00295F41"/>
    <w:rsid w:val="00296052"/>
    <w:rsid w:val="002967BC"/>
    <w:rsid w:val="002A0065"/>
    <w:rsid w:val="002A096F"/>
    <w:rsid w:val="002A3991"/>
    <w:rsid w:val="002A74EA"/>
    <w:rsid w:val="002B465C"/>
    <w:rsid w:val="002B473D"/>
    <w:rsid w:val="002B4D33"/>
    <w:rsid w:val="002B5D48"/>
    <w:rsid w:val="002B65A7"/>
    <w:rsid w:val="002B7252"/>
    <w:rsid w:val="002C59D5"/>
    <w:rsid w:val="002C604C"/>
    <w:rsid w:val="002C61A2"/>
    <w:rsid w:val="002C6B6D"/>
    <w:rsid w:val="002C74FC"/>
    <w:rsid w:val="002C7674"/>
    <w:rsid w:val="002C7FC4"/>
    <w:rsid w:val="002D03AB"/>
    <w:rsid w:val="002D0E59"/>
    <w:rsid w:val="002D12BB"/>
    <w:rsid w:val="002D1DBF"/>
    <w:rsid w:val="002D1E21"/>
    <w:rsid w:val="002D2404"/>
    <w:rsid w:val="002D2668"/>
    <w:rsid w:val="002D28AD"/>
    <w:rsid w:val="002D59DD"/>
    <w:rsid w:val="002D64EC"/>
    <w:rsid w:val="002D6633"/>
    <w:rsid w:val="002D6A7B"/>
    <w:rsid w:val="002E1D34"/>
    <w:rsid w:val="002E2CA8"/>
    <w:rsid w:val="002E401B"/>
    <w:rsid w:val="002F0692"/>
    <w:rsid w:val="002F0A5C"/>
    <w:rsid w:val="002F1CE8"/>
    <w:rsid w:val="002F27D0"/>
    <w:rsid w:val="002F2998"/>
    <w:rsid w:val="002F2EC7"/>
    <w:rsid w:val="002F409B"/>
    <w:rsid w:val="002F55C6"/>
    <w:rsid w:val="003000D7"/>
    <w:rsid w:val="003008D7"/>
    <w:rsid w:val="00300E5D"/>
    <w:rsid w:val="003012F7"/>
    <w:rsid w:val="0030327F"/>
    <w:rsid w:val="0030416A"/>
    <w:rsid w:val="00306D3A"/>
    <w:rsid w:val="00307060"/>
    <w:rsid w:val="0030747C"/>
    <w:rsid w:val="003114A2"/>
    <w:rsid w:val="00311B19"/>
    <w:rsid w:val="003124F3"/>
    <w:rsid w:val="00312C6E"/>
    <w:rsid w:val="00313327"/>
    <w:rsid w:val="00313B37"/>
    <w:rsid w:val="00313F7D"/>
    <w:rsid w:val="00314EE2"/>
    <w:rsid w:val="0031572C"/>
    <w:rsid w:val="00320AE3"/>
    <w:rsid w:val="00322B15"/>
    <w:rsid w:val="00322C24"/>
    <w:rsid w:val="00326341"/>
    <w:rsid w:val="00330300"/>
    <w:rsid w:val="00331E13"/>
    <w:rsid w:val="00332CB8"/>
    <w:rsid w:val="0033364D"/>
    <w:rsid w:val="0033581F"/>
    <w:rsid w:val="003372BC"/>
    <w:rsid w:val="00345F4E"/>
    <w:rsid w:val="0034787B"/>
    <w:rsid w:val="00347D1D"/>
    <w:rsid w:val="00350381"/>
    <w:rsid w:val="00351907"/>
    <w:rsid w:val="00353F09"/>
    <w:rsid w:val="00355944"/>
    <w:rsid w:val="00356A5A"/>
    <w:rsid w:val="00357E8A"/>
    <w:rsid w:val="00360010"/>
    <w:rsid w:val="003641F5"/>
    <w:rsid w:val="00364A9F"/>
    <w:rsid w:val="00364C79"/>
    <w:rsid w:val="003666D4"/>
    <w:rsid w:val="00366DAE"/>
    <w:rsid w:val="00366FEB"/>
    <w:rsid w:val="00370782"/>
    <w:rsid w:val="00371A7C"/>
    <w:rsid w:val="00373BFF"/>
    <w:rsid w:val="00375DC1"/>
    <w:rsid w:val="003765B7"/>
    <w:rsid w:val="00377044"/>
    <w:rsid w:val="00377AE1"/>
    <w:rsid w:val="00377DD3"/>
    <w:rsid w:val="003827F7"/>
    <w:rsid w:val="00382AB7"/>
    <w:rsid w:val="00383083"/>
    <w:rsid w:val="00384672"/>
    <w:rsid w:val="0038604D"/>
    <w:rsid w:val="0038614E"/>
    <w:rsid w:val="00386394"/>
    <w:rsid w:val="00386B03"/>
    <w:rsid w:val="00387936"/>
    <w:rsid w:val="00387E1D"/>
    <w:rsid w:val="003901B0"/>
    <w:rsid w:val="00392883"/>
    <w:rsid w:val="00394D72"/>
    <w:rsid w:val="003957FB"/>
    <w:rsid w:val="003979C3"/>
    <w:rsid w:val="003A0726"/>
    <w:rsid w:val="003A1618"/>
    <w:rsid w:val="003A42BD"/>
    <w:rsid w:val="003A4394"/>
    <w:rsid w:val="003A47DA"/>
    <w:rsid w:val="003A4BAD"/>
    <w:rsid w:val="003A5D78"/>
    <w:rsid w:val="003A66F1"/>
    <w:rsid w:val="003A7C91"/>
    <w:rsid w:val="003B03DF"/>
    <w:rsid w:val="003B0585"/>
    <w:rsid w:val="003B063B"/>
    <w:rsid w:val="003B18C0"/>
    <w:rsid w:val="003B1BD8"/>
    <w:rsid w:val="003B22D8"/>
    <w:rsid w:val="003B488E"/>
    <w:rsid w:val="003B5FC2"/>
    <w:rsid w:val="003B67F3"/>
    <w:rsid w:val="003C0C57"/>
    <w:rsid w:val="003C1F7C"/>
    <w:rsid w:val="003C28D4"/>
    <w:rsid w:val="003C4779"/>
    <w:rsid w:val="003C558E"/>
    <w:rsid w:val="003C6EAF"/>
    <w:rsid w:val="003C7DD2"/>
    <w:rsid w:val="003D0A0B"/>
    <w:rsid w:val="003D35CE"/>
    <w:rsid w:val="003D40F1"/>
    <w:rsid w:val="003D565F"/>
    <w:rsid w:val="003D616E"/>
    <w:rsid w:val="003D65B2"/>
    <w:rsid w:val="003E0188"/>
    <w:rsid w:val="003E311F"/>
    <w:rsid w:val="003E4901"/>
    <w:rsid w:val="003E4A15"/>
    <w:rsid w:val="003E610E"/>
    <w:rsid w:val="003E72FD"/>
    <w:rsid w:val="003F0087"/>
    <w:rsid w:val="003F012A"/>
    <w:rsid w:val="003F02DA"/>
    <w:rsid w:val="003F26FA"/>
    <w:rsid w:val="003F29BC"/>
    <w:rsid w:val="003F2C61"/>
    <w:rsid w:val="003F2DFE"/>
    <w:rsid w:val="003F3205"/>
    <w:rsid w:val="003F330A"/>
    <w:rsid w:val="003F575C"/>
    <w:rsid w:val="003F5811"/>
    <w:rsid w:val="003F684E"/>
    <w:rsid w:val="004012AF"/>
    <w:rsid w:val="0040159A"/>
    <w:rsid w:val="0040417A"/>
    <w:rsid w:val="00406CB3"/>
    <w:rsid w:val="00407369"/>
    <w:rsid w:val="00411B96"/>
    <w:rsid w:val="004152D9"/>
    <w:rsid w:val="00416CD0"/>
    <w:rsid w:val="00423D0B"/>
    <w:rsid w:val="004257E2"/>
    <w:rsid w:val="00425951"/>
    <w:rsid w:val="004272CC"/>
    <w:rsid w:val="004300DD"/>
    <w:rsid w:val="00431046"/>
    <w:rsid w:val="004310B3"/>
    <w:rsid w:val="004329CC"/>
    <w:rsid w:val="00433A52"/>
    <w:rsid w:val="0043450F"/>
    <w:rsid w:val="00434784"/>
    <w:rsid w:val="00434A47"/>
    <w:rsid w:val="00434E4B"/>
    <w:rsid w:val="004408CC"/>
    <w:rsid w:val="00440921"/>
    <w:rsid w:val="004422DB"/>
    <w:rsid w:val="00442DEA"/>
    <w:rsid w:val="00444A0C"/>
    <w:rsid w:val="0044531D"/>
    <w:rsid w:val="00445E1F"/>
    <w:rsid w:val="0044637A"/>
    <w:rsid w:val="004464E8"/>
    <w:rsid w:val="004509BB"/>
    <w:rsid w:val="00450C74"/>
    <w:rsid w:val="00451441"/>
    <w:rsid w:val="00451805"/>
    <w:rsid w:val="004526E0"/>
    <w:rsid w:val="004540F9"/>
    <w:rsid w:val="00455498"/>
    <w:rsid w:val="00456BE3"/>
    <w:rsid w:val="00464CFB"/>
    <w:rsid w:val="004657A2"/>
    <w:rsid w:val="004669A1"/>
    <w:rsid w:val="00466CD0"/>
    <w:rsid w:val="00470688"/>
    <w:rsid w:val="004728E4"/>
    <w:rsid w:val="00472994"/>
    <w:rsid w:val="00476BC6"/>
    <w:rsid w:val="00480745"/>
    <w:rsid w:val="00480A32"/>
    <w:rsid w:val="00484AFA"/>
    <w:rsid w:val="00486903"/>
    <w:rsid w:val="00486B12"/>
    <w:rsid w:val="004909B1"/>
    <w:rsid w:val="00490B0D"/>
    <w:rsid w:val="004918BA"/>
    <w:rsid w:val="00491B22"/>
    <w:rsid w:val="00493FDD"/>
    <w:rsid w:val="00495071"/>
    <w:rsid w:val="00496D3B"/>
    <w:rsid w:val="004974E1"/>
    <w:rsid w:val="004A0329"/>
    <w:rsid w:val="004A1128"/>
    <w:rsid w:val="004A3D5A"/>
    <w:rsid w:val="004A55AE"/>
    <w:rsid w:val="004A660D"/>
    <w:rsid w:val="004A7226"/>
    <w:rsid w:val="004A760C"/>
    <w:rsid w:val="004B2131"/>
    <w:rsid w:val="004B37B0"/>
    <w:rsid w:val="004B4D18"/>
    <w:rsid w:val="004B57A0"/>
    <w:rsid w:val="004B5CF1"/>
    <w:rsid w:val="004B6A51"/>
    <w:rsid w:val="004C10CF"/>
    <w:rsid w:val="004C1BCA"/>
    <w:rsid w:val="004C4D4F"/>
    <w:rsid w:val="004C6570"/>
    <w:rsid w:val="004D00CC"/>
    <w:rsid w:val="004D03DD"/>
    <w:rsid w:val="004D1419"/>
    <w:rsid w:val="004D5E61"/>
    <w:rsid w:val="004D6415"/>
    <w:rsid w:val="004D661A"/>
    <w:rsid w:val="004D7BA7"/>
    <w:rsid w:val="004E0F95"/>
    <w:rsid w:val="004E16EF"/>
    <w:rsid w:val="004E18A1"/>
    <w:rsid w:val="004E1D57"/>
    <w:rsid w:val="004E2878"/>
    <w:rsid w:val="004E2A44"/>
    <w:rsid w:val="004E3CAB"/>
    <w:rsid w:val="004E4221"/>
    <w:rsid w:val="004E460F"/>
    <w:rsid w:val="004E5BFC"/>
    <w:rsid w:val="004E6D6E"/>
    <w:rsid w:val="004E6E4F"/>
    <w:rsid w:val="004E7151"/>
    <w:rsid w:val="004E77B6"/>
    <w:rsid w:val="004F0772"/>
    <w:rsid w:val="004F174C"/>
    <w:rsid w:val="004F2D6C"/>
    <w:rsid w:val="004F4188"/>
    <w:rsid w:val="004F4BF1"/>
    <w:rsid w:val="004F52A8"/>
    <w:rsid w:val="004F56EE"/>
    <w:rsid w:val="004F64FD"/>
    <w:rsid w:val="004F664D"/>
    <w:rsid w:val="004F7E17"/>
    <w:rsid w:val="0050210C"/>
    <w:rsid w:val="005067D5"/>
    <w:rsid w:val="00506B09"/>
    <w:rsid w:val="00511406"/>
    <w:rsid w:val="00513003"/>
    <w:rsid w:val="005140B4"/>
    <w:rsid w:val="005171F1"/>
    <w:rsid w:val="0052075B"/>
    <w:rsid w:val="0052292D"/>
    <w:rsid w:val="00524081"/>
    <w:rsid w:val="0052587B"/>
    <w:rsid w:val="0053014B"/>
    <w:rsid w:val="00532A9C"/>
    <w:rsid w:val="00536101"/>
    <w:rsid w:val="00541A11"/>
    <w:rsid w:val="00545389"/>
    <w:rsid w:val="005459D4"/>
    <w:rsid w:val="0054691A"/>
    <w:rsid w:val="00547523"/>
    <w:rsid w:val="00547F53"/>
    <w:rsid w:val="00551316"/>
    <w:rsid w:val="00553CCB"/>
    <w:rsid w:val="00554208"/>
    <w:rsid w:val="00554E1A"/>
    <w:rsid w:val="00556480"/>
    <w:rsid w:val="005605EC"/>
    <w:rsid w:val="00561542"/>
    <w:rsid w:val="005624DF"/>
    <w:rsid w:val="00562CC3"/>
    <w:rsid w:val="005672D2"/>
    <w:rsid w:val="00567721"/>
    <w:rsid w:val="00572592"/>
    <w:rsid w:val="00574541"/>
    <w:rsid w:val="005767A1"/>
    <w:rsid w:val="00583635"/>
    <w:rsid w:val="00584A5D"/>
    <w:rsid w:val="005860C4"/>
    <w:rsid w:val="00592010"/>
    <w:rsid w:val="00592322"/>
    <w:rsid w:val="0059336A"/>
    <w:rsid w:val="00593AE6"/>
    <w:rsid w:val="00593F7C"/>
    <w:rsid w:val="00596D6A"/>
    <w:rsid w:val="005A62A6"/>
    <w:rsid w:val="005A714B"/>
    <w:rsid w:val="005A719C"/>
    <w:rsid w:val="005B0248"/>
    <w:rsid w:val="005B0347"/>
    <w:rsid w:val="005B16BF"/>
    <w:rsid w:val="005B24C2"/>
    <w:rsid w:val="005B4B21"/>
    <w:rsid w:val="005B649F"/>
    <w:rsid w:val="005C118D"/>
    <w:rsid w:val="005C2AA1"/>
    <w:rsid w:val="005C3A35"/>
    <w:rsid w:val="005C5B77"/>
    <w:rsid w:val="005C5F7A"/>
    <w:rsid w:val="005C7986"/>
    <w:rsid w:val="005D1FE3"/>
    <w:rsid w:val="005D291F"/>
    <w:rsid w:val="005D3178"/>
    <w:rsid w:val="005D3219"/>
    <w:rsid w:val="005D321C"/>
    <w:rsid w:val="005D378F"/>
    <w:rsid w:val="005D4417"/>
    <w:rsid w:val="005D5C46"/>
    <w:rsid w:val="005D63E9"/>
    <w:rsid w:val="005E1031"/>
    <w:rsid w:val="005E1F6C"/>
    <w:rsid w:val="005E319A"/>
    <w:rsid w:val="005E3384"/>
    <w:rsid w:val="005E439C"/>
    <w:rsid w:val="005E7F7E"/>
    <w:rsid w:val="005F2468"/>
    <w:rsid w:val="005F40C6"/>
    <w:rsid w:val="005F54E6"/>
    <w:rsid w:val="00600CB8"/>
    <w:rsid w:val="00601115"/>
    <w:rsid w:val="00601B2B"/>
    <w:rsid w:val="0060240F"/>
    <w:rsid w:val="00604225"/>
    <w:rsid w:val="00605898"/>
    <w:rsid w:val="00610756"/>
    <w:rsid w:val="00610900"/>
    <w:rsid w:val="0061243E"/>
    <w:rsid w:val="00613EA0"/>
    <w:rsid w:val="006146AF"/>
    <w:rsid w:val="00616D5E"/>
    <w:rsid w:val="00622AFE"/>
    <w:rsid w:val="00623F17"/>
    <w:rsid w:val="006246DA"/>
    <w:rsid w:val="00630BB9"/>
    <w:rsid w:val="00635ACB"/>
    <w:rsid w:val="00635F5A"/>
    <w:rsid w:val="00636B92"/>
    <w:rsid w:val="00646146"/>
    <w:rsid w:val="006506E4"/>
    <w:rsid w:val="00651BFA"/>
    <w:rsid w:val="00654211"/>
    <w:rsid w:val="00655FA0"/>
    <w:rsid w:val="0066085B"/>
    <w:rsid w:val="00660B4B"/>
    <w:rsid w:val="006637B9"/>
    <w:rsid w:val="00666BEB"/>
    <w:rsid w:val="0066747F"/>
    <w:rsid w:val="00667F4E"/>
    <w:rsid w:val="006702C1"/>
    <w:rsid w:val="00673A67"/>
    <w:rsid w:val="00677287"/>
    <w:rsid w:val="006823E6"/>
    <w:rsid w:val="00683037"/>
    <w:rsid w:val="00684FDC"/>
    <w:rsid w:val="00685223"/>
    <w:rsid w:val="00687768"/>
    <w:rsid w:val="00690704"/>
    <w:rsid w:val="0069077D"/>
    <w:rsid w:val="00694787"/>
    <w:rsid w:val="00694EB5"/>
    <w:rsid w:val="00696078"/>
    <w:rsid w:val="006A01B0"/>
    <w:rsid w:val="006A1C23"/>
    <w:rsid w:val="006A2C74"/>
    <w:rsid w:val="006A4903"/>
    <w:rsid w:val="006A5D16"/>
    <w:rsid w:val="006A6D78"/>
    <w:rsid w:val="006A744C"/>
    <w:rsid w:val="006B03BC"/>
    <w:rsid w:val="006B21D0"/>
    <w:rsid w:val="006B2C01"/>
    <w:rsid w:val="006B3366"/>
    <w:rsid w:val="006B42BB"/>
    <w:rsid w:val="006B6B35"/>
    <w:rsid w:val="006B7654"/>
    <w:rsid w:val="006C0727"/>
    <w:rsid w:val="006C2CEA"/>
    <w:rsid w:val="006C35C1"/>
    <w:rsid w:val="006C3DF2"/>
    <w:rsid w:val="006D134D"/>
    <w:rsid w:val="006D2516"/>
    <w:rsid w:val="006D5451"/>
    <w:rsid w:val="006D5AE3"/>
    <w:rsid w:val="006D5D17"/>
    <w:rsid w:val="006E0022"/>
    <w:rsid w:val="006E0541"/>
    <w:rsid w:val="006E2215"/>
    <w:rsid w:val="006E2F37"/>
    <w:rsid w:val="006E2F39"/>
    <w:rsid w:val="006E3A95"/>
    <w:rsid w:val="006E3CF9"/>
    <w:rsid w:val="006E5B95"/>
    <w:rsid w:val="006E5C05"/>
    <w:rsid w:val="006E6180"/>
    <w:rsid w:val="006E7C7D"/>
    <w:rsid w:val="006F1BC4"/>
    <w:rsid w:val="006F5FE8"/>
    <w:rsid w:val="006F67A0"/>
    <w:rsid w:val="00700632"/>
    <w:rsid w:val="00701517"/>
    <w:rsid w:val="00701D02"/>
    <w:rsid w:val="0070253C"/>
    <w:rsid w:val="00703B44"/>
    <w:rsid w:val="00706856"/>
    <w:rsid w:val="0070708D"/>
    <w:rsid w:val="007078A5"/>
    <w:rsid w:val="00707FEB"/>
    <w:rsid w:val="00711E8E"/>
    <w:rsid w:val="00712433"/>
    <w:rsid w:val="00715AD4"/>
    <w:rsid w:val="00716559"/>
    <w:rsid w:val="00720373"/>
    <w:rsid w:val="00722283"/>
    <w:rsid w:val="00725184"/>
    <w:rsid w:val="00725D1E"/>
    <w:rsid w:val="007327DA"/>
    <w:rsid w:val="00736266"/>
    <w:rsid w:val="007404DA"/>
    <w:rsid w:val="0074068E"/>
    <w:rsid w:val="00740CA9"/>
    <w:rsid w:val="00744C77"/>
    <w:rsid w:val="00747A1B"/>
    <w:rsid w:val="00747BA1"/>
    <w:rsid w:val="00750527"/>
    <w:rsid w:val="0075584A"/>
    <w:rsid w:val="0075760C"/>
    <w:rsid w:val="0076060E"/>
    <w:rsid w:val="00760F41"/>
    <w:rsid w:val="007610B8"/>
    <w:rsid w:val="00761726"/>
    <w:rsid w:val="00762836"/>
    <w:rsid w:val="007651AD"/>
    <w:rsid w:val="00766D37"/>
    <w:rsid w:val="00774252"/>
    <w:rsid w:val="00774EB7"/>
    <w:rsid w:val="00775C2A"/>
    <w:rsid w:val="00776B1F"/>
    <w:rsid w:val="007776E0"/>
    <w:rsid w:val="007801F0"/>
    <w:rsid w:val="0078056C"/>
    <w:rsid w:val="007841AF"/>
    <w:rsid w:val="00785D8D"/>
    <w:rsid w:val="00787643"/>
    <w:rsid w:val="00791075"/>
    <w:rsid w:val="007943D8"/>
    <w:rsid w:val="007A0018"/>
    <w:rsid w:val="007A0985"/>
    <w:rsid w:val="007A150E"/>
    <w:rsid w:val="007A1DB7"/>
    <w:rsid w:val="007A1F25"/>
    <w:rsid w:val="007A28BD"/>
    <w:rsid w:val="007A56BA"/>
    <w:rsid w:val="007A653D"/>
    <w:rsid w:val="007B0429"/>
    <w:rsid w:val="007B343F"/>
    <w:rsid w:val="007B3D23"/>
    <w:rsid w:val="007C270A"/>
    <w:rsid w:val="007C39FF"/>
    <w:rsid w:val="007C730F"/>
    <w:rsid w:val="007D06A5"/>
    <w:rsid w:val="007D41A0"/>
    <w:rsid w:val="007D47FB"/>
    <w:rsid w:val="007D4955"/>
    <w:rsid w:val="007D4B87"/>
    <w:rsid w:val="007D5659"/>
    <w:rsid w:val="007D6BF0"/>
    <w:rsid w:val="007E1D06"/>
    <w:rsid w:val="007E2A48"/>
    <w:rsid w:val="007E3205"/>
    <w:rsid w:val="007E380F"/>
    <w:rsid w:val="007E4356"/>
    <w:rsid w:val="007E5644"/>
    <w:rsid w:val="007E6060"/>
    <w:rsid w:val="007F0AB7"/>
    <w:rsid w:val="007F1F18"/>
    <w:rsid w:val="007F7113"/>
    <w:rsid w:val="0080049E"/>
    <w:rsid w:val="00800FF6"/>
    <w:rsid w:val="0080163D"/>
    <w:rsid w:val="008065DC"/>
    <w:rsid w:val="0081095C"/>
    <w:rsid w:val="00811DA5"/>
    <w:rsid w:val="00811E75"/>
    <w:rsid w:val="00814816"/>
    <w:rsid w:val="008160F4"/>
    <w:rsid w:val="008162F6"/>
    <w:rsid w:val="00816FD9"/>
    <w:rsid w:val="00820C88"/>
    <w:rsid w:val="0082345F"/>
    <w:rsid w:val="00823A4A"/>
    <w:rsid w:val="00825288"/>
    <w:rsid w:val="00830416"/>
    <w:rsid w:val="00830D91"/>
    <w:rsid w:val="008313CD"/>
    <w:rsid w:val="008322B7"/>
    <w:rsid w:val="0083289B"/>
    <w:rsid w:val="00835321"/>
    <w:rsid w:val="00836627"/>
    <w:rsid w:val="008417D7"/>
    <w:rsid w:val="00842285"/>
    <w:rsid w:val="0084738B"/>
    <w:rsid w:val="00850E2A"/>
    <w:rsid w:val="0085199D"/>
    <w:rsid w:val="008531F7"/>
    <w:rsid w:val="00855115"/>
    <w:rsid w:val="00860898"/>
    <w:rsid w:val="00860D40"/>
    <w:rsid w:val="00861254"/>
    <w:rsid w:val="00861A09"/>
    <w:rsid w:val="00862247"/>
    <w:rsid w:val="0086270A"/>
    <w:rsid w:val="00862C56"/>
    <w:rsid w:val="008644B4"/>
    <w:rsid w:val="008701CF"/>
    <w:rsid w:val="00871468"/>
    <w:rsid w:val="00872EAE"/>
    <w:rsid w:val="0087357D"/>
    <w:rsid w:val="00875694"/>
    <w:rsid w:val="008760B3"/>
    <w:rsid w:val="00876813"/>
    <w:rsid w:val="00876922"/>
    <w:rsid w:val="0087721D"/>
    <w:rsid w:val="0087726B"/>
    <w:rsid w:val="008776E8"/>
    <w:rsid w:val="00877ECE"/>
    <w:rsid w:val="00880C55"/>
    <w:rsid w:val="008845C6"/>
    <w:rsid w:val="00884C38"/>
    <w:rsid w:val="00884FA0"/>
    <w:rsid w:val="0088546B"/>
    <w:rsid w:val="00886A61"/>
    <w:rsid w:val="008870DF"/>
    <w:rsid w:val="0088773A"/>
    <w:rsid w:val="00891BF9"/>
    <w:rsid w:val="00892942"/>
    <w:rsid w:val="00897134"/>
    <w:rsid w:val="008A0EF9"/>
    <w:rsid w:val="008A21AA"/>
    <w:rsid w:val="008A3D08"/>
    <w:rsid w:val="008A4AB4"/>
    <w:rsid w:val="008A568F"/>
    <w:rsid w:val="008A5D28"/>
    <w:rsid w:val="008A5FC3"/>
    <w:rsid w:val="008A67C2"/>
    <w:rsid w:val="008B2587"/>
    <w:rsid w:val="008B2FDA"/>
    <w:rsid w:val="008B33C1"/>
    <w:rsid w:val="008B3892"/>
    <w:rsid w:val="008B47B9"/>
    <w:rsid w:val="008B53C0"/>
    <w:rsid w:val="008B573B"/>
    <w:rsid w:val="008B6443"/>
    <w:rsid w:val="008B71D0"/>
    <w:rsid w:val="008C1232"/>
    <w:rsid w:val="008C2A0A"/>
    <w:rsid w:val="008C3E45"/>
    <w:rsid w:val="008C410E"/>
    <w:rsid w:val="008D0072"/>
    <w:rsid w:val="008D364E"/>
    <w:rsid w:val="008D7E9C"/>
    <w:rsid w:val="008E2F5F"/>
    <w:rsid w:val="008E3513"/>
    <w:rsid w:val="008E3B77"/>
    <w:rsid w:val="008E3C8A"/>
    <w:rsid w:val="008E408F"/>
    <w:rsid w:val="008E551C"/>
    <w:rsid w:val="008E5730"/>
    <w:rsid w:val="008E5CA0"/>
    <w:rsid w:val="008E607A"/>
    <w:rsid w:val="008E6BEE"/>
    <w:rsid w:val="008E76E4"/>
    <w:rsid w:val="008F0A44"/>
    <w:rsid w:val="008F1DCD"/>
    <w:rsid w:val="008F35DF"/>
    <w:rsid w:val="008F3B06"/>
    <w:rsid w:val="008F5A79"/>
    <w:rsid w:val="008F5ACB"/>
    <w:rsid w:val="008F5BD3"/>
    <w:rsid w:val="008F5E16"/>
    <w:rsid w:val="009028DD"/>
    <w:rsid w:val="00903017"/>
    <w:rsid w:val="00903BFB"/>
    <w:rsid w:val="009040EB"/>
    <w:rsid w:val="00904B23"/>
    <w:rsid w:val="00907B34"/>
    <w:rsid w:val="00907D42"/>
    <w:rsid w:val="00907DD8"/>
    <w:rsid w:val="00911401"/>
    <w:rsid w:val="00913BB2"/>
    <w:rsid w:val="00913F4C"/>
    <w:rsid w:val="00916739"/>
    <w:rsid w:val="00917454"/>
    <w:rsid w:val="00926752"/>
    <w:rsid w:val="00926DAB"/>
    <w:rsid w:val="009278A1"/>
    <w:rsid w:val="00930DAF"/>
    <w:rsid w:val="00931578"/>
    <w:rsid w:val="009336D1"/>
    <w:rsid w:val="00934CF8"/>
    <w:rsid w:val="009351C5"/>
    <w:rsid w:val="00935EBA"/>
    <w:rsid w:val="009378E3"/>
    <w:rsid w:val="009400CB"/>
    <w:rsid w:val="0094090A"/>
    <w:rsid w:val="00940D85"/>
    <w:rsid w:val="009418E3"/>
    <w:rsid w:val="00941BD3"/>
    <w:rsid w:val="009435E5"/>
    <w:rsid w:val="00946108"/>
    <w:rsid w:val="00946B61"/>
    <w:rsid w:val="0094791A"/>
    <w:rsid w:val="00954228"/>
    <w:rsid w:val="0095440C"/>
    <w:rsid w:val="009600F1"/>
    <w:rsid w:val="009613B6"/>
    <w:rsid w:val="009613E4"/>
    <w:rsid w:val="009625D5"/>
    <w:rsid w:val="00962DB1"/>
    <w:rsid w:val="00963906"/>
    <w:rsid w:val="00964B1C"/>
    <w:rsid w:val="00965171"/>
    <w:rsid w:val="00967D08"/>
    <w:rsid w:val="00967E9D"/>
    <w:rsid w:val="00967FF5"/>
    <w:rsid w:val="00970612"/>
    <w:rsid w:val="0097191A"/>
    <w:rsid w:val="0097287D"/>
    <w:rsid w:val="0097444F"/>
    <w:rsid w:val="009755C6"/>
    <w:rsid w:val="009768ED"/>
    <w:rsid w:val="0097793A"/>
    <w:rsid w:val="009802B0"/>
    <w:rsid w:val="00980438"/>
    <w:rsid w:val="0098214A"/>
    <w:rsid w:val="009853FD"/>
    <w:rsid w:val="0098554D"/>
    <w:rsid w:val="00985EDF"/>
    <w:rsid w:val="0098723F"/>
    <w:rsid w:val="0099202D"/>
    <w:rsid w:val="00992F28"/>
    <w:rsid w:val="00993C9D"/>
    <w:rsid w:val="00994B1C"/>
    <w:rsid w:val="00996FA1"/>
    <w:rsid w:val="009B2780"/>
    <w:rsid w:val="009B4324"/>
    <w:rsid w:val="009B58B3"/>
    <w:rsid w:val="009B5D5C"/>
    <w:rsid w:val="009B62A6"/>
    <w:rsid w:val="009B75D3"/>
    <w:rsid w:val="009C3D3F"/>
    <w:rsid w:val="009C51C4"/>
    <w:rsid w:val="009C7527"/>
    <w:rsid w:val="009C7CD6"/>
    <w:rsid w:val="009D0079"/>
    <w:rsid w:val="009D0131"/>
    <w:rsid w:val="009D116B"/>
    <w:rsid w:val="009D24D6"/>
    <w:rsid w:val="009D351E"/>
    <w:rsid w:val="009D6E88"/>
    <w:rsid w:val="009E1C25"/>
    <w:rsid w:val="009E35C6"/>
    <w:rsid w:val="009E588C"/>
    <w:rsid w:val="009E5CA2"/>
    <w:rsid w:val="009F00F9"/>
    <w:rsid w:val="009F0672"/>
    <w:rsid w:val="009F3633"/>
    <w:rsid w:val="009F394F"/>
    <w:rsid w:val="009F7083"/>
    <w:rsid w:val="009F759A"/>
    <w:rsid w:val="00A0023A"/>
    <w:rsid w:val="00A0093E"/>
    <w:rsid w:val="00A01109"/>
    <w:rsid w:val="00A04E82"/>
    <w:rsid w:val="00A0527C"/>
    <w:rsid w:val="00A065DD"/>
    <w:rsid w:val="00A06941"/>
    <w:rsid w:val="00A075A5"/>
    <w:rsid w:val="00A104CB"/>
    <w:rsid w:val="00A112A8"/>
    <w:rsid w:val="00A12D38"/>
    <w:rsid w:val="00A12D3D"/>
    <w:rsid w:val="00A12FF5"/>
    <w:rsid w:val="00A1424F"/>
    <w:rsid w:val="00A14AE2"/>
    <w:rsid w:val="00A15328"/>
    <w:rsid w:val="00A159CC"/>
    <w:rsid w:val="00A15DEE"/>
    <w:rsid w:val="00A17864"/>
    <w:rsid w:val="00A20C68"/>
    <w:rsid w:val="00A2170D"/>
    <w:rsid w:val="00A246D9"/>
    <w:rsid w:val="00A25A74"/>
    <w:rsid w:val="00A262AF"/>
    <w:rsid w:val="00A2700A"/>
    <w:rsid w:val="00A27489"/>
    <w:rsid w:val="00A27DF9"/>
    <w:rsid w:val="00A31174"/>
    <w:rsid w:val="00A31BA0"/>
    <w:rsid w:val="00A31BC2"/>
    <w:rsid w:val="00A31C5D"/>
    <w:rsid w:val="00A31CFF"/>
    <w:rsid w:val="00A32096"/>
    <w:rsid w:val="00A3602E"/>
    <w:rsid w:val="00A36EFB"/>
    <w:rsid w:val="00A37E10"/>
    <w:rsid w:val="00A403AA"/>
    <w:rsid w:val="00A4177E"/>
    <w:rsid w:val="00A43985"/>
    <w:rsid w:val="00A43CCB"/>
    <w:rsid w:val="00A4699D"/>
    <w:rsid w:val="00A50879"/>
    <w:rsid w:val="00A50CE7"/>
    <w:rsid w:val="00A527C8"/>
    <w:rsid w:val="00A53565"/>
    <w:rsid w:val="00A53EBF"/>
    <w:rsid w:val="00A57669"/>
    <w:rsid w:val="00A57A4D"/>
    <w:rsid w:val="00A57D0B"/>
    <w:rsid w:val="00A60B24"/>
    <w:rsid w:val="00A636CE"/>
    <w:rsid w:val="00A656E6"/>
    <w:rsid w:val="00A75AA6"/>
    <w:rsid w:val="00A764BE"/>
    <w:rsid w:val="00A77871"/>
    <w:rsid w:val="00A77B08"/>
    <w:rsid w:val="00A77EDC"/>
    <w:rsid w:val="00A840A8"/>
    <w:rsid w:val="00A85BA1"/>
    <w:rsid w:val="00A8685C"/>
    <w:rsid w:val="00A878C7"/>
    <w:rsid w:val="00A87B86"/>
    <w:rsid w:val="00A90565"/>
    <w:rsid w:val="00A9420F"/>
    <w:rsid w:val="00A97040"/>
    <w:rsid w:val="00AA0997"/>
    <w:rsid w:val="00AA2782"/>
    <w:rsid w:val="00AA2EBB"/>
    <w:rsid w:val="00AA480D"/>
    <w:rsid w:val="00AA488B"/>
    <w:rsid w:val="00AB02FA"/>
    <w:rsid w:val="00AB11B8"/>
    <w:rsid w:val="00AB464B"/>
    <w:rsid w:val="00AB4AD5"/>
    <w:rsid w:val="00AB5DBE"/>
    <w:rsid w:val="00AB7C9B"/>
    <w:rsid w:val="00AC0AFA"/>
    <w:rsid w:val="00AC0EAB"/>
    <w:rsid w:val="00AC1CA3"/>
    <w:rsid w:val="00AC2289"/>
    <w:rsid w:val="00AC384C"/>
    <w:rsid w:val="00AC5813"/>
    <w:rsid w:val="00AC6B3E"/>
    <w:rsid w:val="00AD01D8"/>
    <w:rsid w:val="00AD1DB8"/>
    <w:rsid w:val="00AD3351"/>
    <w:rsid w:val="00AD3AD3"/>
    <w:rsid w:val="00AD7B09"/>
    <w:rsid w:val="00AE0A9B"/>
    <w:rsid w:val="00AE28FE"/>
    <w:rsid w:val="00AE465B"/>
    <w:rsid w:val="00AE69D4"/>
    <w:rsid w:val="00AE796C"/>
    <w:rsid w:val="00AF0F20"/>
    <w:rsid w:val="00AF1BE0"/>
    <w:rsid w:val="00AF38C6"/>
    <w:rsid w:val="00AF541B"/>
    <w:rsid w:val="00AF552A"/>
    <w:rsid w:val="00AF6CDA"/>
    <w:rsid w:val="00AF7494"/>
    <w:rsid w:val="00B006CD"/>
    <w:rsid w:val="00B00C0B"/>
    <w:rsid w:val="00B01761"/>
    <w:rsid w:val="00B02740"/>
    <w:rsid w:val="00B02B23"/>
    <w:rsid w:val="00B02C32"/>
    <w:rsid w:val="00B040A6"/>
    <w:rsid w:val="00B0443B"/>
    <w:rsid w:val="00B049A4"/>
    <w:rsid w:val="00B05105"/>
    <w:rsid w:val="00B05F12"/>
    <w:rsid w:val="00B06128"/>
    <w:rsid w:val="00B10B7C"/>
    <w:rsid w:val="00B157C1"/>
    <w:rsid w:val="00B16956"/>
    <w:rsid w:val="00B16DE7"/>
    <w:rsid w:val="00B1711B"/>
    <w:rsid w:val="00B220FF"/>
    <w:rsid w:val="00B22449"/>
    <w:rsid w:val="00B225BF"/>
    <w:rsid w:val="00B23738"/>
    <w:rsid w:val="00B26F89"/>
    <w:rsid w:val="00B30346"/>
    <w:rsid w:val="00B3057B"/>
    <w:rsid w:val="00B3169C"/>
    <w:rsid w:val="00B31A85"/>
    <w:rsid w:val="00B35CBF"/>
    <w:rsid w:val="00B372F3"/>
    <w:rsid w:val="00B37F61"/>
    <w:rsid w:val="00B415AB"/>
    <w:rsid w:val="00B42EB9"/>
    <w:rsid w:val="00B4482B"/>
    <w:rsid w:val="00B47E39"/>
    <w:rsid w:val="00B47FD8"/>
    <w:rsid w:val="00B52169"/>
    <w:rsid w:val="00B52E29"/>
    <w:rsid w:val="00B52EE2"/>
    <w:rsid w:val="00B53A43"/>
    <w:rsid w:val="00B5445A"/>
    <w:rsid w:val="00B556E8"/>
    <w:rsid w:val="00B5787E"/>
    <w:rsid w:val="00B60C31"/>
    <w:rsid w:val="00B62F1D"/>
    <w:rsid w:val="00B66244"/>
    <w:rsid w:val="00B66B08"/>
    <w:rsid w:val="00B66EC9"/>
    <w:rsid w:val="00B7008A"/>
    <w:rsid w:val="00B71C41"/>
    <w:rsid w:val="00B73FE3"/>
    <w:rsid w:val="00B7413B"/>
    <w:rsid w:val="00B763C7"/>
    <w:rsid w:val="00B771EB"/>
    <w:rsid w:val="00B77A2A"/>
    <w:rsid w:val="00B77FE2"/>
    <w:rsid w:val="00B8249E"/>
    <w:rsid w:val="00B82CF8"/>
    <w:rsid w:val="00B82D6C"/>
    <w:rsid w:val="00B8351B"/>
    <w:rsid w:val="00B84971"/>
    <w:rsid w:val="00B91126"/>
    <w:rsid w:val="00B92B54"/>
    <w:rsid w:val="00B92C50"/>
    <w:rsid w:val="00B930A9"/>
    <w:rsid w:val="00B93FD8"/>
    <w:rsid w:val="00B9607A"/>
    <w:rsid w:val="00BA4CC1"/>
    <w:rsid w:val="00BA539D"/>
    <w:rsid w:val="00BA6269"/>
    <w:rsid w:val="00BB1773"/>
    <w:rsid w:val="00BB37BE"/>
    <w:rsid w:val="00BB70FD"/>
    <w:rsid w:val="00BC0BB6"/>
    <w:rsid w:val="00BC2E69"/>
    <w:rsid w:val="00BC3D7D"/>
    <w:rsid w:val="00BC4B13"/>
    <w:rsid w:val="00BC59C7"/>
    <w:rsid w:val="00BC6A17"/>
    <w:rsid w:val="00BD13B5"/>
    <w:rsid w:val="00BD1842"/>
    <w:rsid w:val="00BD1BEE"/>
    <w:rsid w:val="00BD1E7E"/>
    <w:rsid w:val="00BD245C"/>
    <w:rsid w:val="00BD31BA"/>
    <w:rsid w:val="00BD39B9"/>
    <w:rsid w:val="00BD61F5"/>
    <w:rsid w:val="00BD66C1"/>
    <w:rsid w:val="00BE01A4"/>
    <w:rsid w:val="00BE2827"/>
    <w:rsid w:val="00BE319A"/>
    <w:rsid w:val="00BE443B"/>
    <w:rsid w:val="00BE473B"/>
    <w:rsid w:val="00BE5BAF"/>
    <w:rsid w:val="00BE791E"/>
    <w:rsid w:val="00BF0AAF"/>
    <w:rsid w:val="00BF0EE0"/>
    <w:rsid w:val="00BF24E3"/>
    <w:rsid w:val="00BF35A7"/>
    <w:rsid w:val="00BF43E1"/>
    <w:rsid w:val="00BF4757"/>
    <w:rsid w:val="00BF574F"/>
    <w:rsid w:val="00BF5AB6"/>
    <w:rsid w:val="00C002E8"/>
    <w:rsid w:val="00C01FB5"/>
    <w:rsid w:val="00C032C9"/>
    <w:rsid w:val="00C041CF"/>
    <w:rsid w:val="00C06720"/>
    <w:rsid w:val="00C075E4"/>
    <w:rsid w:val="00C07B60"/>
    <w:rsid w:val="00C10241"/>
    <w:rsid w:val="00C10B4A"/>
    <w:rsid w:val="00C127FA"/>
    <w:rsid w:val="00C12959"/>
    <w:rsid w:val="00C16CF7"/>
    <w:rsid w:val="00C17947"/>
    <w:rsid w:val="00C214DE"/>
    <w:rsid w:val="00C226A5"/>
    <w:rsid w:val="00C24CB9"/>
    <w:rsid w:val="00C2520C"/>
    <w:rsid w:val="00C25DE4"/>
    <w:rsid w:val="00C268D7"/>
    <w:rsid w:val="00C26E5A"/>
    <w:rsid w:val="00C30655"/>
    <w:rsid w:val="00C309D2"/>
    <w:rsid w:val="00C30BA0"/>
    <w:rsid w:val="00C312B0"/>
    <w:rsid w:val="00C33413"/>
    <w:rsid w:val="00C35147"/>
    <w:rsid w:val="00C3696F"/>
    <w:rsid w:val="00C44D48"/>
    <w:rsid w:val="00C44E6D"/>
    <w:rsid w:val="00C45ECA"/>
    <w:rsid w:val="00C45F90"/>
    <w:rsid w:val="00C46561"/>
    <w:rsid w:val="00C47450"/>
    <w:rsid w:val="00C5013B"/>
    <w:rsid w:val="00C502E8"/>
    <w:rsid w:val="00C53583"/>
    <w:rsid w:val="00C53A71"/>
    <w:rsid w:val="00C53C90"/>
    <w:rsid w:val="00C54003"/>
    <w:rsid w:val="00C55011"/>
    <w:rsid w:val="00C60DA0"/>
    <w:rsid w:val="00C62434"/>
    <w:rsid w:val="00C63CCF"/>
    <w:rsid w:val="00C63E0F"/>
    <w:rsid w:val="00C65284"/>
    <w:rsid w:val="00C65AA9"/>
    <w:rsid w:val="00C6603A"/>
    <w:rsid w:val="00C66FC0"/>
    <w:rsid w:val="00C70378"/>
    <w:rsid w:val="00C70AAB"/>
    <w:rsid w:val="00C70B48"/>
    <w:rsid w:val="00C75854"/>
    <w:rsid w:val="00C769C7"/>
    <w:rsid w:val="00C77FBF"/>
    <w:rsid w:val="00C83057"/>
    <w:rsid w:val="00C830D5"/>
    <w:rsid w:val="00C860F5"/>
    <w:rsid w:val="00C90C57"/>
    <w:rsid w:val="00C91215"/>
    <w:rsid w:val="00C9188A"/>
    <w:rsid w:val="00C91AA3"/>
    <w:rsid w:val="00C91BE9"/>
    <w:rsid w:val="00C91CBE"/>
    <w:rsid w:val="00C91DE1"/>
    <w:rsid w:val="00C92941"/>
    <w:rsid w:val="00C93DF4"/>
    <w:rsid w:val="00CA081E"/>
    <w:rsid w:val="00CA4F41"/>
    <w:rsid w:val="00CA5C02"/>
    <w:rsid w:val="00CA69ED"/>
    <w:rsid w:val="00CB0132"/>
    <w:rsid w:val="00CB0F00"/>
    <w:rsid w:val="00CB1F2E"/>
    <w:rsid w:val="00CB3994"/>
    <w:rsid w:val="00CB45B3"/>
    <w:rsid w:val="00CB5320"/>
    <w:rsid w:val="00CB540C"/>
    <w:rsid w:val="00CB56E7"/>
    <w:rsid w:val="00CC040D"/>
    <w:rsid w:val="00CC0807"/>
    <w:rsid w:val="00CC1DEE"/>
    <w:rsid w:val="00CC33FF"/>
    <w:rsid w:val="00CC3523"/>
    <w:rsid w:val="00CC4D5D"/>
    <w:rsid w:val="00CC62AA"/>
    <w:rsid w:val="00CC77F3"/>
    <w:rsid w:val="00CD06E5"/>
    <w:rsid w:val="00CD147C"/>
    <w:rsid w:val="00CD17DA"/>
    <w:rsid w:val="00CE01D4"/>
    <w:rsid w:val="00CE0884"/>
    <w:rsid w:val="00CE08EF"/>
    <w:rsid w:val="00CE2C39"/>
    <w:rsid w:val="00CE3695"/>
    <w:rsid w:val="00CE40AF"/>
    <w:rsid w:val="00CE43FD"/>
    <w:rsid w:val="00CE447E"/>
    <w:rsid w:val="00CE458E"/>
    <w:rsid w:val="00CE48E2"/>
    <w:rsid w:val="00CE72B2"/>
    <w:rsid w:val="00CF0256"/>
    <w:rsid w:val="00CF0D96"/>
    <w:rsid w:val="00CF12B0"/>
    <w:rsid w:val="00CF3304"/>
    <w:rsid w:val="00CF3C67"/>
    <w:rsid w:val="00CF40A8"/>
    <w:rsid w:val="00CF5BF6"/>
    <w:rsid w:val="00CF60F9"/>
    <w:rsid w:val="00D02704"/>
    <w:rsid w:val="00D033A8"/>
    <w:rsid w:val="00D03571"/>
    <w:rsid w:val="00D03AE1"/>
    <w:rsid w:val="00D07A84"/>
    <w:rsid w:val="00D1136F"/>
    <w:rsid w:val="00D1219E"/>
    <w:rsid w:val="00D140C0"/>
    <w:rsid w:val="00D1692A"/>
    <w:rsid w:val="00D21675"/>
    <w:rsid w:val="00D245AE"/>
    <w:rsid w:val="00D24D3E"/>
    <w:rsid w:val="00D26A66"/>
    <w:rsid w:val="00D26DB3"/>
    <w:rsid w:val="00D30372"/>
    <w:rsid w:val="00D325DB"/>
    <w:rsid w:val="00D32E23"/>
    <w:rsid w:val="00D33452"/>
    <w:rsid w:val="00D339D5"/>
    <w:rsid w:val="00D34887"/>
    <w:rsid w:val="00D35911"/>
    <w:rsid w:val="00D35D1F"/>
    <w:rsid w:val="00D3665A"/>
    <w:rsid w:val="00D3672F"/>
    <w:rsid w:val="00D36908"/>
    <w:rsid w:val="00D36983"/>
    <w:rsid w:val="00D37E40"/>
    <w:rsid w:val="00D4130F"/>
    <w:rsid w:val="00D41BB5"/>
    <w:rsid w:val="00D43401"/>
    <w:rsid w:val="00D43517"/>
    <w:rsid w:val="00D450DC"/>
    <w:rsid w:val="00D4519C"/>
    <w:rsid w:val="00D50A4A"/>
    <w:rsid w:val="00D519CA"/>
    <w:rsid w:val="00D53DAD"/>
    <w:rsid w:val="00D554B0"/>
    <w:rsid w:val="00D556D3"/>
    <w:rsid w:val="00D5683A"/>
    <w:rsid w:val="00D61F82"/>
    <w:rsid w:val="00D62F55"/>
    <w:rsid w:val="00D633F1"/>
    <w:rsid w:val="00D64EDE"/>
    <w:rsid w:val="00D6540A"/>
    <w:rsid w:val="00D70B04"/>
    <w:rsid w:val="00D71539"/>
    <w:rsid w:val="00D7357F"/>
    <w:rsid w:val="00D73AC8"/>
    <w:rsid w:val="00D74CC1"/>
    <w:rsid w:val="00D76282"/>
    <w:rsid w:val="00D76F5D"/>
    <w:rsid w:val="00D80AB3"/>
    <w:rsid w:val="00D82459"/>
    <w:rsid w:val="00D82E54"/>
    <w:rsid w:val="00D834B9"/>
    <w:rsid w:val="00D84503"/>
    <w:rsid w:val="00D84CD9"/>
    <w:rsid w:val="00D84F79"/>
    <w:rsid w:val="00D85229"/>
    <w:rsid w:val="00D85F60"/>
    <w:rsid w:val="00D86CA4"/>
    <w:rsid w:val="00D87AA6"/>
    <w:rsid w:val="00D9325C"/>
    <w:rsid w:val="00D96BC6"/>
    <w:rsid w:val="00DA05E4"/>
    <w:rsid w:val="00DA5EA9"/>
    <w:rsid w:val="00DA74C9"/>
    <w:rsid w:val="00DA7535"/>
    <w:rsid w:val="00DB12A4"/>
    <w:rsid w:val="00DB186A"/>
    <w:rsid w:val="00DB1A41"/>
    <w:rsid w:val="00DB1FF9"/>
    <w:rsid w:val="00DB2503"/>
    <w:rsid w:val="00DB27C6"/>
    <w:rsid w:val="00DB5097"/>
    <w:rsid w:val="00DB59FE"/>
    <w:rsid w:val="00DB62F4"/>
    <w:rsid w:val="00DC2212"/>
    <w:rsid w:val="00DC2D33"/>
    <w:rsid w:val="00DC4626"/>
    <w:rsid w:val="00DC5027"/>
    <w:rsid w:val="00DC6420"/>
    <w:rsid w:val="00DC7E28"/>
    <w:rsid w:val="00DD04E6"/>
    <w:rsid w:val="00DD1CDD"/>
    <w:rsid w:val="00DD2420"/>
    <w:rsid w:val="00DD2957"/>
    <w:rsid w:val="00DD334B"/>
    <w:rsid w:val="00DD4201"/>
    <w:rsid w:val="00DD4722"/>
    <w:rsid w:val="00DD523D"/>
    <w:rsid w:val="00DD5B8D"/>
    <w:rsid w:val="00DE0762"/>
    <w:rsid w:val="00DE0B6C"/>
    <w:rsid w:val="00DE19C5"/>
    <w:rsid w:val="00DE2E33"/>
    <w:rsid w:val="00DE77A4"/>
    <w:rsid w:val="00DE7CA2"/>
    <w:rsid w:val="00DF13CA"/>
    <w:rsid w:val="00DF241B"/>
    <w:rsid w:val="00DF386B"/>
    <w:rsid w:val="00DF40DA"/>
    <w:rsid w:val="00DF5261"/>
    <w:rsid w:val="00DF6849"/>
    <w:rsid w:val="00DF6976"/>
    <w:rsid w:val="00DF782F"/>
    <w:rsid w:val="00E00687"/>
    <w:rsid w:val="00E02B4A"/>
    <w:rsid w:val="00E034A1"/>
    <w:rsid w:val="00E03593"/>
    <w:rsid w:val="00E03785"/>
    <w:rsid w:val="00E03821"/>
    <w:rsid w:val="00E03D01"/>
    <w:rsid w:val="00E046A0"/>
    <w:rsid w:val="00E0585E"/>
    <w:rsid w:val="00E062F6"/>
    <w:rsid w:val="00E07644"/>
    <w:rsid w:val="00E10038"/>
    <w:rsid w:val="00E11AC1"/>
    <w:rsid w:val="00E11B3F"/>
    <w:rsid w:val="00E128C9"/>
    <w:rsid w:val="00E1335E"/>
    <w:rsid w:val="00E22E6D"/>
    <w:rsid w:val="00E24066"/>
    <w:rsid w:val="00E250A7"/>
    <w:rsid w:val="00E26EF9"/>
    <w:rsid w:val="00E2733F"/>
    <w:rsid w:val="00E313C7"/>
    <w:rsid w:val="00E31AD5"/>
    <w:rsid w:val="00E3397F"/>
    <w:rsid w:val="00E35E4B"/>
    <w:rsid w:val="00E41B33"/>
    <w:rsid w:val="00E42915"/>
    <w:rsid w:val="00E43E6B"/>
    <w:rsid w:val="00E45FBE"/>
    <w:rsid w:val="00E47630"/>
    <w:rsid w:val="00E5113F"/>
    <w:rsid w:val="00E53A0B"/>
    <w:rsid w:val="00E54458"/>
    <w:rsid w:val="00E55852"/>
    <w:rsid w:val="00E565D0"/>
    <w:rsid w:val="00E6408D"/>
    <w:rsid w:val="00E644DA"/>
    <w:rsid w:val="00E66DB4"/>
    <w:rsid w:val="00E670B5"/>
    <w:rsid w:val="00E6781A"/>
    <w:rsid w:val="00E7347E"/>
    <w:rsid w:val="00E736BE"/>
    <w:rsid w:val="00E7447F"/>
    <w:rsid w:val="00E74C99"/>
    <w:rsid w:val="00E77C08"/>
    <w:rsid w:val="00E80343"/>
    <w:rsid w:val="00E8263F"/>
    <w:rsid w:val="00E84C40"/>
    <w:rsid w:val="00E85031"/>
    <w:rsid w:val="00E86C41"/>
    <w:rsid w:val="00E87F87"/>
    <w:rsid w:val="00E90FC1"/>
    <w:rsid w:val="00E91761"/>
    <w:rsid w:val="00E92444"/>
    <w:rsid w:val="00E93072"/>
    <w:rsid w:val="00E94907"/>
    <w:rsid w:val="00E95159"/>
    <w:rsid w:val="00E953FE"/>
    <w:rsid w:val="00E95A1C"/>
    <w:rsid w:val="00E95D5E"/>
    <w:rsid w:val="00E96E44"/>
    <w:rsid w:val="00EA0151"/>
    <w:rsid w:val="00EA06E1"/>
    <w:rsid w:val="00EA0D84"/>
    <w:rsid w:val="00EA29A2"/>
    <w:rsid w:val="00EA4661"/>
    <w:rsid w:val="00EA5568"/>
    <w:rsid w:val="00EA56BA"/>
    <w:rsid w:val="00EA77C2"/>
    <w:rsid w:val="00EB0FF5"/>
    <w:rsid w:val="00EB2E13"/>
    <w:rsid w:val="00EB3B79"/>
    <w:rsid w:val="00EB4593"/>
    <w:rsid w:val="00EB5A68"/>
    <w:rsid w:val="00EB620E"/>
    <w:rsid w:val="00EB6905"/>
    <w:rsid w:val="00EC1E45"/>
    <w:rsid w:val="00EC28BA"/>
    <w:rsid w:val="00EC3384"/>
    <w:rsid w:val="00EC36B0"/>
    <w:rsid w:val="00EC4460"/>
    <w:rsid w:val="00EC544C"/>
    <w:rsid w:val="00EC7348"/>
    <w:rsid w:val="00EC7ADA"/>
    <w:rsid w:val="00EC7D7C"/>
    <w:rsid w:val="00ED01B2"/>
    <w:rsid w:val="00ED22C4"/>
    <w:rsid w:val="00ED310A"/>
    <w:rsid w:val="00ED33C0"/>
    <w:rsid w:val="00ED36AA"/>
    <w:rsid w:val="00ED3E27"/>
    <w:rsid w:val="00ED4657"/>
    <w:rsid w:val="00ED5492"/>
    <w:rsid w:val="00ED5A11"/>
    <w:rsid w:val="00EE0290"/>
    <w:rsid w:val="00EE05AB"/>
    <w:rsid w:val="00EE171A"/>
    <w:rsid w:val="00EE19A0"/>
    <w:rsid w:val="00EF0ECD"/>
    <w:rsid w:val="00EF0FDC"/>
    <w:rsid w:val="00EF15F4"/>
    <w:rsid w:val="00EF5DB8"/>
    <w:rsid w:val="00EF6B20"/>
    <w:rsid w:val="00EF76DC"/>
    <w:rsid w:val="00EF7F70"/>
    <w:rsid w:val="00F008A5"/>
    <w:rsid w:val="00F01903"/>
    <w:rsid w:val="00F0269F"/>
    <w:rsid w:val="00F044B9"/>
    <w:rsid w:val="00F06743"/>
    <w:rsid w:val="00F067DA"/>
    <w:rsid w:val="00F067E2"/>
    <w:rsid w:val="00F07084"/>
    <w:rsid w:val="00F0736B"/>
    <w:rsid w:val="00F079AE"/>
    <w:rsid w:val="00F12070"/>
    <w:rsid w:val="00F12D05"/>
    <w:rsid w:val="00F13020"/>
    <w:rsid w:val="00F13084"/>
    <w:rsid w:val="00F13188"/>
    <w:rsid w:val="00F14115"/>
    <w:rsid w:val="00F143F7"/>
    <w:rsid w:val="00F14F7C"/>
    <w:rsid w:val="00F165FC"/>
    <w:rsid w:val="00F17DB7"/>
    <w:rsid w:val="00F224F6"/>
    <w:rsid w:val="00F22837"/>
    <w:rsid w:val="00F24539"/>
    <w:rsid w:val="00F24809"/>
    <w:rsid w:val="00F26139"/>
    <w:rsid w:val="00F262D9"/>
    <w:rsid w:val="00F27026"/>
    <w:rsid w:val="00F275A3"/>
    <w:rsid w:val="00F3178A"/>
    <w:rsid w:val="00F320A5"/>
    <w:rsid w:val="00F32E2C"/>
    <w:rsid w:val="00F348C1"/>
    <w:rsid w:val="00F3652D"/>
    <w:rsid w:val="00F36C64"/>
    <w:rsid w:val="00F37317"/>
    <w:rsid w:val="00F37564"/>
    <w:rsid w:val="00F40237"/>
    <w:rsid w:val="00F40D12"/>
    <w:rsid w:val="00F44B7F"/>
    <w:rsid w:val="00F459A0"/>
    <w:rsid w:val="00F45D9B"/>
    <w:rsid w:val="00F46547"/>
    <w:rsid w:val="00F47C12"/>
    <w:rsid w:val="00F47D57"/>
    <w:rsid w:val="00F5280A"/>
    <w:rsid w:val="00F5526C"/>
    <w:rsid w:val="00F57D9F"/>
    <w:rsid w:val="00F60F41"/>
    <w:rsid w:val="00F623AE"/>
    <w:rsid w:val="00F64117"/>
    <w:rsid w:val="00F64B49"/>
    <w:rsid w:val="00F64EF6"/>
    <w:rsid w:val="00F65C45"/>
    <w:rsid w:val="00F660F0"/>
    <w:rsid w:val="00F66B1F"/>
    <w:rsid w:val="00F675B9"/>
    <w:rsid w:val="00F7085A"/>
    <w:rsid w:val="00F719D4"/>
    <w:rsid w:val="00F73A6E"/>
    <w:rsid w:val="00F7411D"/>
    <w:rsid w:val="00F75AD8"/>
    <w:rsid w:val="00F76C44"/>
    <w:rsid w:val="00F77DB3"/>
    <w:rsid w:val="00F80E48"/>
    <w:rsid w:val="00F8326F"/>
    <w:rsid w:val="00F84456"/>
    <w:rsid w:val="00F8653C"/>
    <w:rsid w:val="00F8656D"/>
    <w:rsid w:val="00F86CE9"/>
    <w:rsid w:val="00F87054"/>
    <w:rsid w:val="00F87E90"/>
    <w:rsid w:val="00F92E2E"/>
    <w:rsid w:val="00F93BD4"/>
    <w:rsid w:val="00F942F4"/>
    <w:rsid w:val="00F94BF8"/>
    <w:rsid w:val="00F94EFC"/>
    <w:rsid w:val="00F96E43"/>
    <w:rsid w:val="00FA3239"/>
    <w:rsid w:val="00FA3979"/>
    <w:rsid w:val="00FA3BE0"/>
    <w:rsid w:val="00FA4809"/>
    <w:rsid w:val="00FA54EC"/>
    <w:rsid w:val="00FA580A"/>
    <w:rsid w:val="00FA6D01"/>
    <w:rsid w:val="00FA6D9C"/>
    <w:rsid w:val="00FA7958"/>
    <w:rsid w:val="00FA7D19"/>
    <w:rsid w:val="00FB1EFE"/>
    <w:rsid w:val="00FB4362"/>
    <w:rsid w:val="00FB51F4"/>
    <w:rsid w:val="00FB5C1F"/>
    <w:rsid w:val="00FC1DE3"/>
    <w:rsid w:val="00FC2DE4"/>
    <w:rsid w:val="00FC45BE"/>
    <w:rsid w:val="00FC5756"/>
    <w:rsid w:val="00FC68E9"/>
    <w:rsid w:val="00FC70EA"/>
    <w:rsid w:val="00FC71E6"/>
    <w:rsid w:val="00FD055F"/>
    <w:rsid w:val="00FD0D5B"/>
    <w:rsid w:val="00FD0D73"/>
    <w:rsid w:val="00FD143C"/>
    <w:rsid w:val="00FD1FAD"/>
    <w:rsid w:val="00FD23F3"/>
    <w:rsid w:val="00FD27DE"/>
    <w:rsid w:val="00FD398C"/>
    <w:rsid w:val="00FD3FBF"/>
    <w:rsid w:val="00FD4A3F"/>
    <w:rsid w:val="00FD556D"/>
    <w:rsid w:val="00FE08E4"/>
    <w:rsid w:val="00FE0FFD"/>
    <w:rsid w:val="00FE14E7"/>
    <w:rsid w:val="00FE277C"/>
    <w:rsid w:val="00FE37FA"/>
    <w:rsid w:val="00FE796F"/>
    <w:rsid w:val="00FF077B"/>
    <w:rsid w:val="00FF0919"/>
    <w:rsid w:val="00FF12B3"/>
    <w:rsid w:val="00FF25A5"/>
    <w:rsid w:val="00FF422F"/>
    <w:rsid w:val="00FF53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6537D379"/>
  <w15:chartTrackingRefBased/>
  <w15:docId w15:val="{9E0D490B-C559-42BC-A09C-C71F6E0CB1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UVN Viet Sach" w:eastAsia="Calibri" w:hAnsi="UVN Viet Sach" w:cs="Times New Roman"/>
        <w:sz w:val="26"/>
        <w:szCs w:val="26"/>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50DC"/>
    <w:pPr>
      <w:spacing w:after="120"/>
      <w:ind w:firstLine="567"/>
    </w:pPr>
  </w:style>
  <w:style w:type="paragraph" w:styleId="Heading1">
    <w:name w:val="heading 1"/>
    <w:basedOn w:val="Muc-I"/>
    <w:next w:val="Normal"/>
    <w:link w:val="Heading1Char"/>
    <w:uiPriority w:val="9"/>
    <w:qFormat/>
    <w:rsid w:val="00406CB3"/>
    <w:pPr>
      <w:numPr>
        <w:numId w:val="7"/>
      </w:numPr>
      <w:outlineLvl w:val="0"/>
    </w:pPr>
    <w:rPr>
      <w:rFonts w:ascii="UTM Swiss 721 Black Condensed" w:hAnsi="UTM Swiss 721 Black Condensed"/>
      <w:b w:val="0"/>
      <w:color w:val="767171" w:themeColor="background2" w:themeShade="80"/>
      <w:sz w:val="32"/>
    </w:rPr>
  </w:style>
  <w:style w:type="paragraph" w:styleId="Heading2">
    <w:name w:val="heading 2"/>
    <w:basedOn w:val="Muc-1"/>
    <w:next w:val="Heading3"/>
    <w:link w:val="Heading2Char"/>
    <w:uiPriority w:val="9"/>
    <w:unhideWhenUsed/>
    <w:qFormat/>
    <w:rsid w:val="00406CB3"/>
    <w:pPr>
      <w:numPr>
        <w:ilvl w:val="1"/>
        <w:numId w:val="7"/>
      </w:numPr>
      <w:spacing w:before="200" w:after="60"/>
      <w:contextualSpacing w:val="0"/>
      <w:outlineLvl w:val="1"/>
    </w:pPr>
    <w:rPr>
      <w:rFonts w:ascii="UTM Avo" w:hAnsi="UTM Avo"/>
      <w:b/>
      <w:color w:val="DD2C00"/>
    </w:rPr>
  </w:style>
  <w:style w:type="paragraph" w:styleId="Heading3">
    <w:name w:val="heading 3"/>
    <w:basedOn w:val="NoiDung"/>
    <w:next w:val="Normal"/>
    <w:link w:val="Heading3Char"/>
    <w:uiPriority w:val="9"/>
    <w:unhideWhenUsed/>
    <w:qFormat/>
    <w:rsid w:val="008F1DCD"/>
    <w:pPr>
      <w:numPr>
        <w:ilvl w:val="2"/>
        <w:numId w:val="7"/>
      </w:numPr>
      <w:tabs>
        <w:tab w:val="clear" w:pos="397"/>
        <w:tab w:val="left" w:pos="794"/>
      </w:tabs>
      <w:spacing w:before="120" w:line="240" w:lineRule="auto"/>
      <w:ind w:left="1191" w:hanging="794"/>
      <w:outlineLvl w:val="2"/>
    </w:pPr>
    <w:rPr>
      <w:rFonts w:ascii="UTM Avo" w:hAnsi="UTM Avo"/>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1E75"/>
    <w:pPr>
      <w:tabs>
        <w:tab w:val="center" w:pos="4680"/>
        <w:tab w:val="right" w:pos="9360"/>
      </w:tabs>
    </w:pPr>
  </w:style>
  <w:style w:type="character" w:customStyle="1" w:styleId="HeaderChar">
    <w:name w:val="Header Char"/>
    <w:basedOn w:val="DefaultParagraphFont"/>
    <w:link w:val="Header"/>
    <w:uiPriority w:val="99"/>
    <w:rsid w:val="00811E75"/>
    <w:rPr>
      <w:rFonts w:ascii="Times New Roman" w:eastAsia="Times New Roman" w:hAnsi="Times New Roman"/>
      <w:color w:val="212120"/>
      <w:kern w:val="28"/>
    </w:rPr>
  </w:style>
  <w:style w:type="paragraph" w:styleId="Footer">
    <w:name w:val="footer"/>
    <w:basedOn w:val="Normal"/>
    <w:link w:val="FooterChar"/>
    <w:uiPriority w:val="99"/>
    <w:unhideWhenUsed/>
    <w:rsid w:val="00811E75"/>
    <w:pPr>
      <w:tabs>
        <w:tab w:val="center" w:pos="4680"/>
        <w:tab w:val="right" w:pos="9360"/>
      </w:tabs>
    </w:pPr>
  </w:style>
  <w:style w:type="character" w:customStyle="1" w:styleId="FooterChar">
    <w:name w:val="Footer Char"/>
    <w:basedOn w:val="DefaultParagraphFont"/>
    <w:link w:val="Footer"/>
    <w:uiPriority w:val="99"/>
    <w:rsid w:val="00811E75"/>
    <w:rPr>
      <w:rFonts w:ascii="Times New Roman" w:eastAsia="Times New Roman" w:hAnsi="Times New Roman"/>
      <w:color w:val="212120"/>
      <w:kern w:val="28"/>
    </w:rPr>
  </w:style>
  <w:style w:type="paragraph" w:styleId="NoSpacing">
    <w:name w:val="No Spacing"/>
    <w:link w:val="NoSpacingChar"/>
    <w:uiPriority w:val="1"/>
    <w:qFormat/>
    <w:rsid w:val="00985EDF"/>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985EDF"/>
    <w:rPr>
      <w:rFonts w:asciiTheme="minorHAnsi" w:eastAsiaTheme="minorEastAsia" w:hAnsiTheme="minorHAnsi" w:cstheme="minorBidi"/>
      <w:sz w:val="22"/>
      <w:szCs w:val="22"/>
    </w:rPr>
  </w:style>
  <w:style w:type="paragraph" w:styleId="ListParagraph">
    <w:name w:val="List Paragraph"/>
    <w:basedOn w:val="Normal"/>
    <w:link w:val="ListParagraphChar"/>
    <w:uiPriority w:val="34"/>
    <w:qFormat/>
    <w:rsid w:val="00480A32"/>
    <w:pPr>
      <w:ind w:left="720"/>
      <w:contextualSpacing/>
    </w:pPr>
  </w:style>
  <w:style w:type="paragraph" w:customStyle="1" w:styleId="Muc-I">
    <w:name w:val="Muc-I"/>
    <w:basedOn w:val="ListParagraph"/>
    <w:link w:val="Muc-IChar"/>
    <w:rsid w:val="007404DA"/>
    <w:pPr>
      <w:numPr>
        <w:numId w:val="1"/>
      </w:numPr>
      <w:ind w:left="720" w:hanging="360"/>
    </w:pPr>
    <w:rPr>
      <w:rFonts w:cs="Arial"/>
      <w:b/>
      <w:sz w:val="30"/>
    </w:rPr>
  </w:style>
  <w:style w:type="paragraph" w:customStyle="1" w:styleId="Muc-1">
    <w:name w:val="Muc-1"/>
    <w:basedOn w:val="Muc-I"/>
    <w:link w:val="Muc-1Char"/>
    <w:rsid w:val="000C7F39"/>
    <w:pPr>
      <w:numPr>
        <w:numId w:val="2"/>
      </w:numPr>
      <w:ind w:left="900" w:hanging="360"/>
    </w:pPr>
    <w:rPr>
      <w:b w:val="0"/>
      <w:sz w:val="28"/>
      <w:szCs w:val="28"/>
    </w:rPr>
  </w:style>
  <w:style w:type="character" w:customStyle="1" w:styleId="ListParagraphChar">
    <w:name w:val="List Paragraph Char"/>
    <w:basedOn w:val="DefaultParagraphFont"/>
    <w:link w:val="ListParagraph"/>
    <w:uiPriority w:val="34"/>
    <w:rsid w:val="00480A32"/>
    <w:rPr>
      <w:rFonts w:ascii="UTM Neo Sans Intel" w:eastAsia="Times New Roman" w:hAnsi="UTM Neo Sans Intel"/>
      <w:color w:val="212120"/>
      <w:kern w:val="28"/>
      <w:sz w:val="26"/>
      <w:szCs w:val="26"/>
    </w:rPr>
  </w:style>
  <w:style w:type="character" w:customStyle="1" w:styleId="Muc-IChar">
    <w:name w:val="Muc-I Char"/>
    <w:basedOn w:val="ListParagraphChar"/>
    <w:link w:val="Muc-I"/>
    <w:rsid w:val="007404DA"/>
    <w:rPr>
      <w:rFonts w:ascii="UTM Neo Sans Intel" w:eastAsia="Times New Roman" w:hAnsi="UTM Neo Sans Intel" w:cs="Arial"/>
      <w:b/>
      <w:color w:val="212120"/>
      <w:kern w:val="28"/>
      <w:sz w:val="30"/>
      <w:szCs w:val="26"/>
    </w:rPr>
  </w:style>
  <w:style w:type="character" w:customStyle="1" w:styleId="Heading1Char">
    <w:name w:val="Heading 1 Char"/>
    <w:basedOn w:val="DefaultParagraphFont"/>
    <w:link w:val="Heading1"/>
    <w:uiPriority w:val="9"/>
    <w:rsid w:val="003F02DA"/>
    <w:rPr>
      <w:rFonts w:ascii="UTM Swiss 721 Black Condensed" w:eastAsia="Times New Roman" w:hAnsi="UTM Swiss 721 Black Condensed" w:cs="Arial"/>
      <w:color w:val="767171" w:themeColor="background2" w:themeShade="80"/>
      <w:kern w:val="28"/>
      <w:sz w:val="32"/>
      <w:szCs w:val="26"/>
    </w:rPr>
  </w:style>
  <w:style w:type="character" w:customStyle="1" w:styleId="Muc-1Char">
    <w:name w:val="Muc-1 Char"/>
    <w:basedOn w:val="Muc-IChar"/>
    <w:link w:val="Muc-1"/>
    <w:rsid w:val="000C7F39"/>
    <w:rPr>
      <w:rFonts w:ascii="UTM Neo Sans Intel" w:eastAsia="Times New Roman" w:hAnsi="UTM Neo Sans Intel" w:cs="Arial"/>
      <w:b w:val="0"/>
      <w:color w:val="212120"/>
      <w:kern w:val="28"/>
      <w:sz w:val="28"/>
      <w:szCs w:val="28"/>
    </w:rPr>
  </w:style>
  <w:style w:type="character" w:customStyle="1" w:styleId="Heading2Char">
    <w:name w:val="Heading 2 Char"/>
    <w:basedOn w:val="DefaultParagraphFont"/>
    <w:link w:val="Heading2"/>
    <w:uiPriority w:val="9"/>
    <w:rsid w:val="00406CB3"/>
    <w:rPr>
      <w:rFonts w:cs="Arial"/>
      <w:b/>
      <w:color w:val="DD2C00"/>
      <w:sz w:val="28"/>
      <w:szCs w:val="28"/>
    </w:rPr>
  </w:style>
  <w:style w:type="paragraph" w:customStyle="1" w:styleId="NoiDung">
    <w:name w:val="NoiDung"/>
    <w:basedOn w:val="Normal"/>
    <w:link w:val="NoiDungChar"/>
    <w:qFormat/>
    <w:rsid w:val="00C45F90"/>
    <w:pPr>
      <w:spacing w:line="288" w:lineRule="auto"/>
      <w:jc w:val="both"/>
    </w:pPr>
    <w:rPr>
      <w:rFonts w:cs="Arial"/>
    </w:rPr>
  </w:style>
  <w:style w:type="character" w:styleId="Hyperlink">
    <w:name w:val="Hyperlink"/>
    <w:basedOn w:val="DefaultParagraphFont"/>
    <w:uiPriority w:val="99"/>
    <w:unhideWhenUsed/>
    <w:rsid w:val="00406CB3"/>
    <w:rPr>
      <w:rFonts w:ascii="UVN Viet Sach" w:hAnsi="UVN Viet Sach"/>
      <w:b w:val="0"/>
      <w:i w:val="0"/>
      <w:color w:val="0563C1" w:themeColor="hyperlink"/>
      <w:sz w:val="26"/>
      <w:u w:val="single"/>
    </w:rPr>
  </w:style>
  <w:style w:type="character" w:customStyle="1" w:styleId="NoiDungChar">
    <w:name w:val="NoiDung Char"/>
    <w:basedOn w:val="DefaultParagraphFont"/>
    <w:link w:val="NoiDung"/>
    <w:rsid w:val="00C45F90"/>
    <w:rPr>
      <w:rFonts w:ascii="UVN Viet Sach" w:eastAsia="Times New Roman" w:hAnsi="UVN Viet Sach" w:cs="Arial"/>
      <w:color w:val="212120"/>
      <w:kern w:val="28"/>
      <w:sz w:val="26"/>
      <w:szCs w:val="26"/>
    </w:rPr>
  </w:style>
  <w:style w:type="character" w:styleId="FollowedHyperlink">
    <w:name w:val="FollowedHyperlink"/>
    <w:basedOn w:val="DefaultParagraphFont"/>
    <w:uiPriority w:val="99"/>
    <w:semiHidden/>
    <w:unhideWhenUsed/>
    <w:rsid w:val="00224153"/>
    <w:rPr>
      <w:color w:val="954F72" w:themeColor="followedHyperlink"/>
      <w:u w:val="single"/>
    </w:rPr>
  </w:style>
  <w:style w:type="paragraph" w:customStyle="1" w:styleId="Hinh">
    <w:name w:val="Hinh"/>
    <w:basedOn w:val="NoiDung"/>
    <w:link w:val="HinhChar"/>
    <w:qFormat/>
    <w:rsid w:val="00BA4CC1"/>
    <w:pPr>
      <w:numPr>
        <w:numId w:val="5"/>
      </w:numPr>
      <w:jc w:val="center"/>
    </w:pPr>
    <w:rPr>
      <w:i/>
    </w:rPr>
  </w:style>
  <w:style w:type="character" w:customStyle="1" w:styleId="HinhChar">
    <w:name w:val="Hinh Char"/>
    <w:basedOn w:val="NoiDungChar"/>
    <w:link w:val="Hinh"/>
    <w:rsid w:val="00BA4CC1"/>
    <w:rPr>
      <w:rFonts w:ascii="UVN Viet Sach" w:eastAsia="Times New Roman" w:hAnsi="UVN Viet Sach" w:cs="Arial"/>
      <w:i/>
      <w:color w:val="212120"/>
      <w:kern w:val="28"/>
      <w:sz w:val="26"/>
      <w:szCs w:val="26"/>
    </w:rPr>
  </w:style>
  <w:style w:type="paragraph" w:customStyle="1" w:styleId="Bc">
    <w:name w:val="Bước"/>
    <w:basedOn w:val="NoiDung"/>
    <w:link w:val="BcChar"/>
    <w:qFormat/>
    <w:rsid w:val="00375DC1"/>
    <w:pPr>
      <w:numPr>
        <w:numId w:val="6"/>
      </w:numPr>
      <w:ind w:left="180" w:hanging="180"/>
    </w:pPr>
  </w:style>
  <w:style w:type="character" w:customStyle="1" w:styleId="Heading3Char">
    <w:name w:val="Heading 3 Char"/>
    <w:basedOn w:val="DefaultParagraphFont"/>
    <w:link w:val="Heading3"/>
    <w:uiPriority w:val="9"/>
    <w:rsid w:val="008F1DCD"/>
    <w:rPr>
      <w:rFonts w:cs="Arial"/>
      <w:b/>
    </w:rPr>
  </w:style>
  <w:style w:type="character" w:customStyle="1" w:styleId="BcChar">
    <w:name w:val="Bước Char"/>
    <w:basedOn w:val="NoiDungChar"/>
    <w:link w:val="Bc"/>
    <w:rsid w:val="00375DC1"/>
    <w:rPr>
      <w:rFonts w:ascii="UVN Viet Sach" w:eastAsia="Times New Roman" w:hAnsi="UVN Viet Sach" w:cs="Arial"/>
      <w:color w:val="212120"/>
      <w:kern w:val="28"/>
      <w:sz w:val="26"/>
      <w:szCs w:val="26"/>
    </w:rPr>
  </w:style>
  <w:style w:type="table" w:styleId="TableGrid">
    <w:name w:val="Table Grid"/>
    <w:basedOn w:val="TableNormal"/>
    <w:uiPriority w:val="39"/>
    <w:rsid w:val="00ED31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ention">
    <w:name w:val="Mention"/>
    <w:basedOn w:val="DefaultParagraphFont"/>
    <w:uiPriority w:val="99"/>
    <w:semiHidden/>
    <w:unhideWhenUsed/>
    <w:rsid w:val="001133CB"/>
    <w:rPr>
      <w:color w:val="2B579A"/>
      <w:shd w:val="clear" w:color="auto" w:fill="E6E6E6"/>
    </w:rPr>
  </w:style>
  <w:style w:type="character" w:customStyle="1" w:styleId="UnresolvedMention">
    <w:name w:val="Unresolved Mention"/>
    <w:basedOn w:val="DefaultParagraphFont"/>
    <w:uiPriority w:val="99"/>
    <w:semiHidden/>
    <w:unhideWhenUsed/>
    <w:rsid w:val="00EB5A68"/>
    <w:rPr>
      <w:color w:val="808080"/>
      <w:shd w:val="clear" w:color="auto" w:fill="E6E6E6"/>
    </w:rPr>
  </w:style>
  <w:style w:type="paragraph" w:styleId="Caption">
    <w:name w:val="caption"/>
    <w:basedOn w:val="Normal"/>
    <w:next w:val="Normal"/>
    <w:uiPriority w:val="35"/>
    <w:unhideWhenUsed/>
    <w:qFormat/>
    <w:rsid w:val="00C66FC0"/>
    <w:pPr>
      <w:spacing w:after="200"/>
    </w:pPr>
    <w:rPr>
      <w:i/>
      <w:iCs/>
      <w:color w:val="44546A" w:themeColor="text2"/>
      <w:sz w:val="18"/>
      <w:szCs w:val="18"/>
    </w:rPr>
  </w:style>
  <w:style w:type="paragraph" w:styleId="NormalWeb">
    <w:name w:val="Normal (Web)"/>
    <w:basedOn w:val="Normal"/>
    <w:uiPriority w:val="99"/>
    <w:semiHidden/>
    <w:unhideWhenUsed/>
    <w:rsid w:val="009B58B3"/>
    <w:pPr>
      <w:spacing w:before="100" w:beforeAutospacing="1" w:after="100" w:afterAutospacing="1"/>
    </w:pPr>
    <w:rPr>
      <w:rFonts w:ascii="Times New Roman" w:hAnsi="Times New Roman"/>
      <w:sz w:val="24"/>
      <w:szCs w:val="24"/>
      <w:lang w:eastAsia="ja-JP"/>
    </w:rPr>
  </w:style>
  <w:style w:type="paragraph" w:styleId="TOCHeading">
    <w:name w:val="TOC Heading"/>
    <w:basedOn w:val="Heading1"/>
    <w:next w:val="Normal"/>
    <w:uiPriority w:val="39"/>
    <w:unhideWhenUsed/>
    <w:qFormat/>
    <w:rsid w:val="00722283"/>
    <w:pPr>
      <w:keepNext/>
      <w:keepLines/>
      <w:numPr>
        <w:numId w:val="0"/>
      </w:numPr>
      <w:spacing w:before="240" w:after="0" w:line="259" w:lineRule="auto"/>
      <w:contextualSpacing w:val="0"/>
      <w:outlineLvl w:val="9"/>
    </w:pPr>
    <w:rPr>
      <w:rFonts w:asciiTheme="majorHAnsi" w:eastAsiaTheme="majorEastAsia" w:hAnsiTheme="majorHAnsi" w:cstheme="majorBidi"/>
      <w:color w:val="2E74B5" w:themeColor="accent1" w:themeShade="BF"/>
      <w:szCs w:val="32"/>
    </w:rPr>
  </w:style>
  <w:style w:type="paragraph" w:styleId="TOC2">
    <w:name w:val="toc 2"/>
    <w:basedOn w:val="Normal"/>
    <w:next w:val="Normal"/>
    <w:autoRedefine/>
    <w:uiPriority w:val="39"/>
    <w:unhideWhenUsed/>
    <w:rsid w:val="00406CB3"/>
    <w:pPr>
      <w:spacing w:before="120" w:after="0"/>
      <w:ind w:left="260"/>
    </w:pPr>
    <w:rPr>
      <w:bCs/>
      <w:szCs w:val="22"/>
    </w:rPr>
  </w:style>
  <w:style w:type="paragraph" w:styleId="TOC1">
    <w:name w:val="toc 1"/>
    <w:basedOn w:val="Normal"/>
    <w:next w:val="Normal"/>
    <w:autoRedefine/>
    <w:uiPriority w:val="39"/>
    <w:unhideWhenUsed/>
    <w:rsid w:val="00406CB3"/>
    <w:pPr>
      <w:spacing w:before="120" w:after="0"/>
    </w:pPr>
    <w:rPr>
      <w:bCs/>
      <w:iCs/>
      <w:sz w:val="24"/>
      <w:szCs w:val="24"/>
    </w:rPr>
  </w:style>
  <w:style w:type="paragraph" w:styleId="TOC3">
    <w:name w:val="toc 3"/>
    <w:basedOn w:val="Normal"/>
    <w:next w:val="Normal"/>
    <w:autoRedefine/>
    <w:uiPriority w:val="39"/>
    <w:unhideWhenUsed/>
    <w:rsid w:val="00406CB3"/>
    <w:pPr>
      <w:spacing w:after="0"/>
      <w:ind w:left="520"/>
    </w:pPr>
    <w:rPr>
      <w:szCs w:val="20"/>
    </w:rPr>
  </w:style>
  <w:style w:type="paragraph" w:styleId="BalloonText">
    <w:name w:val="Balloon Text"/>
    <w:basedOn w:val="Normal"/>
    <w:link w:val="BalloonTextChar"/>
    <w:uiPriority w:val="99"/>
    <w:semiHidden/>
    <w:unhideWhenUsed/>
    <w:rsid w:val="00B52169"/>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2169"/>
    <w:rPr>
      <w:rFonts w:ascii="Segoe UI" w:eastAsia="Times New Roman" w:hAnsi="Segoe UI" w:cs="Segoe UI"/>
      <w:color w:val="212120"/>
      <w:kern w:val="28"/>
      <w:sz w:val="18"/>
      <w:szCs w:val="18"/>
    </w:rPr>
  </w:style>
  <w:style w:type="paragraph" w:styleId="FootnoteText">
    <w:name w:val="footnote text"/>
    <w:basedOn w:val="Normal"/>
    <w:link w:val="FootnoteTextChar"/>
    <w:uiPriority w:val="99"/>
    <w:semiHidden/>
    <w:unhideWhenUsed/>
    <w:rsid w:val="00B16956"/>
    <w:pPr>
      <w:spacing w:after="0"/>
    </w:pPr>
    <w:rPr>
      <w:rFonts w:ascii="Times New Roman" w:eastAsiaTheme="minorHAnsi" w:hAnsi="Times New Roman" w:cstheme="minorBidi"/>
      <w:sz w:val="20"/>
      <w:szCs w:val="20"/>
    </w:rPr>
  </w:style>
  <w:style w:type="character" w:customStyle="1" w:styleId="FootnoteTextChar">
    <w:name w:val="Footnote Text Char"/>
    <w:basedOn w:val="DefaultParagraphFont"/>
    <w:link w:val="FootnoteText"/>
    <w:uiPriority w:val="99"/>
    <w:semiHidden/>
    <w:rsid w:val="00B16956"/>
    <w:rPr>
      <w:rFonts w:ascii="Times New Roman" w:eastAsiaTheme="minorHAnsi" w:hAnsi="Times New Roman" w:cstheme="minorBidi"/>
    </w:rPr>
  </w:style>
  <w:style w:type="character" w:styleId="FootnoteReference">
    <w:name w:val="footnote reference"/>
    <w:basedOn w:val="DefaultParagraphFont"/>
    <w:uiPriority w:val="99"/>
    <w:semiHidden/>
    <w:unhideWhenUsed/>
    <w:rsid w:val="00B16956"/>
    <w:rPr>
      <w:vertAlign w:val="superscript"/>
    </w:rPr>
  </w:style>
  <w:style w:type="paragraph" w:styleId="Title">
    <w:name w:val="Title"/>
    <w:basedOn w:val="Normal"/>
    <w:next w:val="Normal"/>
    <w:link w:val="TitleChar"/>
    <w:uiPriority w:val="10"/>
    <w:qFormat/>
    <w:rsid w:val="00B16956"/>
    <w:pPr>
      <w:spacing w:before="240" w:line="360" w:lineRule="auto"/>
      <w:contextualSpacing/>
      <w:jc w:val="center"/>
    </w:pPr>
    <w:rPr>
      <w:rFonts w:ascii="Times New Roman" w:eastAsiaTheme="majorEastAsia" w:hAnsi="Times New Roman" w:cstheme="majorBidi"/>
      <w:b/>
      <w:spacing w:val="-10"/>
      <w:sz w:val="36"/>
      <w:szCs w:val="56"/>
    </w:rPr>
  </w:style>
  <w:style w:type="character" w:customStyle="1" w:styleId="TitleChar">
    <w:name w:val="Title Char"/>
    <w:basedOn w:val="DefaultParagraphFont"/>
    <w:link w:val="Title"/>
    <w:uiPriority w:val="10"/>
    <w:rsid w:val="00B16956"/>
    <w:rPr>
      <w:rFonts w:ascii="Times New Roman" w:eastAsiaTheme="majorEastAsia" w:hAnsi="Times New Roman" w:cstheme="majorBidi"/>
      <w:b/>
      <w:spacing w:val="-10"/>
      <w:kern w:val="28"/>
      <w:sz w:val="36"/>
      <w:szCs w:val="56"/>
    </w:rPr>
  </w:style>
  <w:style w:type="paragraph" w:styleId="TOC4">
    <w:name w:val="toc 4"/>
    <w:basedOn w:val="Normal"/>
    <w:next w:val="Normal"/>
    <w:autoRedefine/>
    <w:uiPriority w:val="39"/>
    <w:semiHidden/>
    <w:unhideWhenUsed/>
    <w:rsid w:val="00CE48E2"/>
    <w:pPr>
      <w:spacing w:after="0"/>
      <w:ind w:left="780"/>
    </w:pPr>
    <w:rPr>
      <w:rFonts w:asciiTheme="minorHAnsi" w:hAnsiTheme="minorHAnsi"/>
      <w:sz w:val="20"/>
      <w:szCs w:val="20"/>
    </w:rPr>
  </w:style>
  <w:style w:type="paragraph" w:customStyle="1" w:styleId="Style4">
    <w:name w:val="Style4"/>
    <w:basedOn w:val="Heading1"/>
    <w:qFormat/>
    <w:rsid w:val="000874E9"/>
    <w:pPr>
      <w:numPr>
        <w:numId w:val="0"/>
      </w:numPr>
      <w:spacing w:before="240" w:after="240"/>
      <w:contextualSpacing w:val="0"/>
      <w:jc w:val="both"/>
    </w:pPr>
    <w:rPr>
      <w:rFonts w:ascii="UTM Neo Intel" w:eastAsia="Times New Roman" w:hAnsi="UTM Neo Intel"/>
      <w:b/>
      <w:color w:val="0070C0"/>
      <w:kern w:val="28"/>
      <w:sz w:val="40"/>
    </w:rPr>
  </w:style>
  <w:style w:type="paragraph" w:styleId="TOC5">
    <w:name w:val="toc 5"/>
    <w:basedOn w:val="Normal"/>
    <w:next w:val="Normal"/>
    <w:autoRedefine/>
    <w:uiPriority w:val="39"/>
    <w:semiHidden/>
    <w:unhideWhenUsed/>
    <w:rsid w:val="00CE48E2"/>
    <w:pPr>
      <w:spacing w:after="0"/>
      <w:ind w:left="1040"/>
    </w:pPr>
    <w:rPr>
      <w:rFonts w:asciiTheme="minorHAnsi" w:hAnsiTheme="minorHAnsi"/>
      <w:sz w:val="20"/>
      <w:szCs w:val="20"/>
    </w:rPr>
  </w:style>
  <w:style w:type="numbering" w:customStyle="1" w:styleId="CurrentList1">
    <w:name w:val="Current List1"/>
    <w:uiPriority w:val="99"/>
    <w:rsid w:val="00052098"/>
    <w:pPr>
      <w:numPr>
        <w:numId w:val="19"/>
      </w:numPr>
    </w:pPr>
  </w:style>
  <w:style w:type="paragraph" w:styleId="TOC6">
    <w:name w:val="toc 6"/>
    <w:basedOn w:val="Normal"/>
    <w:next w:val="Normal"/>
    <w:autoRedefine/>
    <w:uiPriority w:val="39"/>
    <w:semiHidden/>
    <w:unhideWhenUsed/>
    <w:rsid w:val="00CE48E2"/>
    <w:pPr>
      <w:spacing w:after="0"/>
      <w:ind w:left="1300"/>
    </w:pPr>
    <w:rPr>
      <w:rFonts w:asciiTheme="minorHAnsi" w:hAnsiTheme="minorHAnsi"/>
      <w:sz w:val="20"/>
      <w:szCs w:val="20"/>
    </w:rPr>
  </w:style>
  <w:style w:type="paragraph" w:styleId="TOC7">
    <w:name w:val="toc 7"/>
    <w:basedOn w:val="Normal"/>
    <w:next w:val="Normal"/>
    <w:autoRedefine/>
    <w:uiPriority w:val="39"/>
    <w:semiHidden/>
    <w:unhideWhenUsed/>
    <w:rsid w:val="00CE48E2"/>
    <w:pPr>
      <w:spacing w:after="0"/>
      <w:ind w:left="1560"/>
    </w:pPr>
    <w:rPr>
      <w:rFonts w:asciiTheme="minorHAnsi" w:hAnsiTheme="minorHAnsi"/>
      <w:sz w:val="20"/>
      <w:szCs w:val="20"/>
    </w:rPr>
  </w:style>
  <w:style w:type="paragraph" w:styleId="TOC8">
    <w:name w:val="toc 8"/>
    <w:basedOn w:val="Normal"/>
    <w:next w:val="Normal"/>
    <w:autoRedefine/>
    <w:uiPriority w:val="39"/>
    <w:semiHidden/>
    <w:unhideWhenUsed/>
    <w:rsid w:val="00CE48E2"/>
    <w:pPr>
      <w:spacing w:after="0"/>
      <w:ind w:left="1820"/>
    </w:pPr>
    <w:rPr>
      <w:rFonts w:asciiTheme="minorHAnsi" w:hAnsiTheme="minorHAnsi"/>
      <w:sz w:val="20"/>
      <w:szCs w:val="20"/>
    </w:rPr>
  </w:style>
  <w:style w:type="paragraph" w:styleId="TOC9">
    <w:name w:val="toc 9"/>
    <w:basedOn w:val="Normal"/>
    <w:next w:val="Normal"/>
    <w:autoRedefine/>
    <w:uiPriority w:val="39"/>
    <w:semiHidden/>
    <w:unhideWhenUsed/>
    <w:rsid w:val="00CE48E2"/>
    <w:pPr>
      <w:spacing w:after="0"/>
      <w:ind w:left="2080"/>
    </w:pPr>
    <w:rPr>
      <w:rFonts w:asciiTheme="minorHAnsi" w:hAnsiTheme="minorHAnsi"/>
      <w:sz w:val="20"/>
      <w:szCs w:val="20"/>
    </w:rPr>
  </w:style>
  <w:style w:type="numbering" w:customStyle="1" w:styleId="CurrentList2">
    <w:name w:val="Current List2"/>
    <w:uiPriority w:val="99"/>
    <w:rsid w:val="00CE48E2"/>
    <w:pPr>
      <w:numPr>
        <w:numId w:val="23"/>
      </w:numPr>
    </w:pPr>
  </w:style>
  <w:style w:type="numbering" w:customStyle="1" w:styleId="CurrentList3">
    <w:name w:val="Current List3"/>
    <w:uiPriority w:val="99"/>
    <w:rsid w:val="00CE48E2"/>
    <w:pPr>
      <w:numPr>
        <w:numId w:val="24"/>
      </w:numPr>
    </w:pPr>
  </w:style>
  <w:style w:type="numbering" w:customStyle="1" w:styleId="CurrentList4">
    <w:name w:val="Current List4"/>
    <w:uiPriority w:val="99"/>
    <w:rsid w:val="00CE48E2"/>
    <w:pPr>
      <w:numPr>
        <w:numId w:val="25"/>
      </w:numPr>
    </w:pPr>
  </w:style>
  <w:style w:type="numbering" w:customStyle="1" w:styleId="CurrentList5">
    <w:name w:val="Current List5"/>
    <w:uiPriority w:val="99"/>
    <w:rsid w:val="00406CB3"/>
    <w:pPr>
      <w:numPr>
        <w:numId w:val="26"/>
      </w:numPr>
    </w:pPr>
  </w:style>
  <w:style w:type="numbering" w:customStyle="1" w:styleId="CurrentList6">
    <w:name w:val="Current List6"/>
    <w:uiPriority w:val="99"/>
    <w:rsid w:val="00406CB3"/>
    <w:pPr>
      <w:numPr>
        <w:numId w:val="2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68417">
      <w:bodyDiv w:val="1"/>
      <w:marLeft w:val="0"/>
      <w:marRight w:val="0"/>
      <w:marTop w:val="0"/>
      <w:marBottom w:val="0"/>
      <w:divBdr>
        <w:top w:val="none" w:sz="0" w:space="0" w:color="auto"/>
        <w:left w:val="none" w:sz="0" w:space="0" w:color="auto"/>
        <w:bottom w:val="none" w:sz="0" w:space="0" w:color="auto"/>
        <w:right w:val="none" w:sz="0" w:space="0" w:color="auto"/>
      </w:divBdr>
    </w:div>
    <w:div w:id="71591660">
      <w:bodyDiv w:val="1"/>
      <w:marLeft w:val="0"/>
      <w:marRight w:val="0"/>
      <w:marTop w:val="0"/>
      <w:marBottom w:val="0"/>
      <w:divBdr>
        <w:top w:val="none" w:sz="0" w:space="0" w:color="auto"/>
        <w:left w:val="none" w:sz="0" w:space="0" w:color="auto"/>
        <w:bottom w:val="none" w:sz="0" w:space="0" w:color="auto"/>
        <w:right w:val="none" w:sz="0" w:space="0" w:color="auto"/>
      </w:divBdr>
    </w:div>
    <w:div w:id="78599625">
      <w:bodyDiv w:val="1"/>
      <w:marLeft w:val="0"/>
      <w:marRight w:val="0"/>
      <w:marTop w:val="0"/>
      <w:marBottom w:val="0"/>
      <w:divBdr>
        <w:top w:val="none" w:sz="0" w:space="0" w:color="auto"/>
        <w:left w:val="none" w:sz="0" w:space="0" w:color="auto"/>
        <w:bottom w:val="none" w:sz="0" w:space="0" w:color="auto"/>
        <w:right w:val="none" w:sz="0" w:space="0" w:color="auto"/>
      </w:divBdr>
    </w:div>
    <w:div w:id="197402975">
      <w:bodyDiv w:val="1"/>
      <w:marLeft w:val="0"/>
      <w:marRight w:val="0"/>
      <w:marTop w:val="0"/>
      <w:marBottom w:val="0"/>
      <w:divBdr>
        <w:top w:val="none" w:sz="0" w:space="0" w:color="auto"/>
        <w:left w:val="none" w:sz="0" w:space="0" w:color="auto"/>
        <w:bottom w:val="none" w:sz="0" w:space="0" w:color="auto"/>
        <w:right w:val="none" w:sz="0" w:space="0" w:color="auto"/>
      </w:divBdr>
    </w:div>
    <w:div w:id="264700171">
      <w:bodyDiv w:val="1"/>
      <w:marLeft w:val="0"/>
      <w:marRight w:val="0"/>
      <w:marTop w:val="0"/>
      <w:marBottom w:val="0"/>
      <w:divBdr>
        <w:top w:val="none" w:sz="0" w:space="0" w:color="auto"/>
        <w:left w:val="none" w:sz="0" w:space="0" w:color="auto"/>
        <w:bottom w:val="none" w:sz="0" w:space="0" w:color="auto"/>
        <w:right w:val="none" w:sz="0" w:space="0" w:color="auto"/>
      </w:divBdr>
    </w:div>
    <w:div w:id="269361467">
      <w:bodyDiv w:val="1"/>
      <w:marLeft w:val="0"/>
      <w:marRight w:val="0"/>
      <w:marTop w:val="0"/>
      <w:marBottom w:val="0"/>
      <w:divBdr>
        <w:top w:val="none" w:sz="0" w:space="0" w:color="auto"/>
        <w:left w:val="none" w:sz="0" w:space="0" w:color="auto"/>
        <w:bottom w:val="none" w:sz="0" w:space="0" w:color="auto"/>
        <w:right w:val="none" w:sz="0" w:space="0" w:color="auto"/>
      </w:divBdr>
    </w:div>
    <w:div w:id="362873739">
      <w:bodyDiv w:val="1"/>
      <w:marLeft w:val="0"/>
      <w:marRight w:val="0"/>
      <w:marTop w:val="0"/>
      <w:marBottom w:val="0"/>
      <w:divBdr>
        <w:top w:val="none" w:sz="0" w:space="0" w:color="auto"/>
        <w:left w:val="none" w:sz="0" w:space="0" w:color="auto"/>
        <w:bottom w:val="none" w:sz="0" w:space="0" w:color="auto"/>
        <w:right w:val="none" w:sz="0" w:space="0" w:color="auto"/>
      </w:divBdr>
    </w:div>
    <w:div w:id="414130712">
      <w:bodyDiv w:val="1"/>
      <w:marLeft w:val="0"/>
      <w:marRight w:val="0"/>
      <w:marTop w:val="0"/>
      <w:marBottom w:val="0"/>
      <w:divBdr>
        <w:top w:val="none" w:sz="0" w:space="0" w:color="auto"/>
        <w:left w:val="none" w:sz="0" w:space="0" w:color="auto"/>
        <w:bottom w:val="none" w:sz="0" w:space="0" w:color="auto"/>
        <w:right w:val="none" w:sz="0" w:space="0" w:color="auto"/>
      </w:divBdr>
    </w:div>
    <w:div w:id="592587147">
      <w:bodyDiv w:val="1"/>
      <w:marLeft w:val="0"/>
      <w:marRight w:val="0"/>
      <w:marTop w:val="0"/>
      <w:marBottom w:val="0"/>
      <w:divBdr>
        <w:top w:val="none" w:sz="0" w:space="0" w:color="auto"/>
        <w:left w:val="none" w:sz="0" w:space="0" w:color="auto"/>
        <w:bottom w:val="none" w:sz="0" w:space="0" w:color="auto"/>
        <w:right w:val="none" w:sz="0" w:space="0" w:color="auto"/>
      </w:divBdr>
    </w:div>
    <w:div w:id="594093983">
      <w:bodyDiv w:val="1"/>
      <w:marLeft w:val="0"/>
      <w:marRight w:val="0"/>
      <w:marTop w:val="0"/>
      <w:marBottom w:val="0"/>
      <w:divBdr>
        <w:top w:val="none" w:sz="0" w:space="0" w:color="auto"/>
        <w:left w:val="none" w:sz="0" w:space="0" w:color="auto"/>
        <w:bottom w:val="none" w:sz="0" w:space="0" w:color="auto"/>
        <w:right w:val="none" w:sz="0" w:space="0" w:color="auto"/>
      </w:divBdr>
      <w:divsChild>
        <w:div w:id="1938634039">
          <w:marLeft w:val="0"/>
          <w:marRight w:val="0"/>
          <w:marTop w:val="0"/>
          <w:marBottom w:val="0"/>
          <w:divBdr>
            <w:top w:val="none" w:sz="0" w:space="0" w:color="auto"/>
            <w:left w:val="none" w:sz="0" w:space="0" w:color="auto"/>
            <w:bottom w:val="none" w:sz="0" w:space="0" w:color="auto"/>
            <w:right w:val="none" w:sz="0" w:space="0" w:color="auto"/>
          </w:divBdr>
        </w:div>
      </w:divsChild>
    </w:div>
    <w:div w:id="699084201">
      <w:bodyDiv w:val="1"/>
      <w:marLeft w:val="0"/>
      <w:marRight w:val="0"/>
      <w:marTop w:val="0"/>
      <w:marBottom w:val="0"/>
      <w:divBdr>
        <w:top w:val="none" w:sz="0" w:space="0" w:color="auto"/>
        <w:left w:val="none" w:sz="0" w:space="0" w:color="auto"/>
        <w:bottom w:val="none" w:sz="0" w:space="0" w:color="auto"/>
        <w:right w:val="none" w:sz="0" w:space="0" w:color="auto"/>
      </w:divBdr>
    </w:div>
    <w:div w:id="721632368">
      <w:bodyDiv w:val="1"/>
      <w:marLeft w:val="0"/>
      <w:marRight w:val="0"/>
      <w:marTop w:val="0"/>
      <w:marBottom w:val="0"/>
      <w:divBdr>
        <w:top w:val="none" w:sz="0" w:space="0" w:color="auto"/>
        <w:left w:val="none" w:sz="0" w:space="0" w:color="auto"/>
        <w:bottom w:val="none" w:sz="0" w:space="0" w:color="auto"/>
        <w:right w:val="none" w:sz="0" w:space="0" w:color="auto"/>
      </w:divBdr>
    </w:div>
    <w:div w:id="774329287">
      <w:bodyDiv w:val="1"/>
      <w:marLeft w:val="0"/>
      <w:marRight w:val="0"/>
      <w:marTop w:val="0"/>
      <w:marBottom w:val="0"/>
      <w:divBdr>
        <w:top w:val="none" w:sz="0" w:space="0" w:color="auto"/>
        <w:left w:val="none" w:sz="0" w:space="0" w:color="auto"/>
        <w:bottom w:val="none" w:sz="0" w:space="0" w:color="auto"/>
        <w:right w:val="none" w:sz="0" w:space="0" w:color="auto"/>
      </w:divBdr>
    </w:div>
    <w:div w:id="824710807">
      <w:bodyDiv w:val="1"/>
      <w:marLeft w:val="0"/>
      <w:marRight w:val="0"/>
      <w:marTop w:val="0"/>
      <w:marBottom w:val="0"/>
      <w:divBdr>
        <w:top w:val="none" w:sz="0" w:space="0" w:color="auto"/>
        <w:left w:val="none" w:sz="0" w:space="0" w:color="auto"/>
        <w:bottom w:val="none" w:sz="0" w:space="0" w:color="auto"/>
        <w:right w:val="none" w:sz="0" w:space="0" w:color="auto"/>
      </w:divBdr>
    </w:div>
    <w:div w:id="1033503985">
      <w:bodyDiv w:val="1"/>
      <w:marLeft w:val="0"/>
      <w:marRight w:val="0"/>
      <w:marTop w:val="0"/>
      <w:marBottom w:val="0"/>
      <w:divBdr>
        <w:top w:val="none" w:sz="0" w:space="0" w:color="auto"/>
        <w:left w:val="none" w:sz="0" w:space="0" w:color="auto"/>
        <w:bottom w:val="none" w:sz="0" w:space="0" w:color="auto"/>
        <w:right w:val="none" w:sz="0" w:space="0" w:color="auto"/>
      </w:divBdr>
      <w:divsChild>
        <w:div w:id="1888251600">
          <w:marLeft w:val="0"/>
          <w:marRight w:val="0"/>
          <w:marTop w:val="0"/>
          <w:marBottom w:val="0"/>
          <w:divBdr>
            <w:top w:val="single" w:sz="6" w:space="0" w:color="CCCCCC"/>
            <w:left w:val="single" w:sz="6" w:space="4" w:color="DDDDDD"/>
            <w:bottom w:val="single" w:sz="6" w:space="0" w:color="FAFAFA"/>
            <w:right w:val="single" w:sz="6" w:space="4" w:color="DDDDDD"/>
          </w:divBdr>
        </w:div>
      </w:divsChild>
    </w:div>
    <w:div w:id="1059979796">
      <w:bodyDiv w:val="1"/>
      <w:marLeft w:val="0"/>
      <w:marRight w:val="0"/>
      <w:marTop w:val="0"/>
      <w:marBottom w:val="0"/>
      <w:divBdr>
        <w:top w:val="none" w:sz="0" w:space="0" w:color="auto"/>
        <w:left w:val="none" w:sz="0" w:space="0" w:color="auto"/>
        <w:bottom w:val="none" w:sz="0" w:space="0" w:color="auto"/>
        <w:right w:val="none" w:sz="0" w:space="0" w:color="auto"/>
      </w:divBdr>
    </w:div>
    <w:div w:id="1120303482">
      <w:bodyDiv w:val="1"/>
      <w:marLeft w:val="0"/>
      <w:marRight w:val="0"/>
      <w:marTop w:val="0"/>
      <w:marBottom w:val="0"/>
      <w:divBdr>
        <w:top w:val="none" w:sz="0" w:space="0" w:color="auto"/>
        <w:left w:val="none" w:sz="0" w:space="0" w:color="auto"/>
        <w:bottom w:val="none" w:sz="0" w:space="0" w:color="auto"/>
        <w:right w:val="none" w:sz="0" w:space="0" w:color="auto"/>
      </w:divBdr>
    </w:div>
    <w:div w:id="1196113705">
      <w:bodyDiv w:val="1"/>
      <w:marLeft w:val="0"/>
      <w:marRight w:val="0"/>
      <w:marTop w:val="0"/>
      <w:marBottom w:val="0"/>
      <w:divBdr>
        <w:top w:val="none" w:sz="0" w:space="0" w:color="auto"/>
        <w:left w:val="none" w:sz="0" w:space="0" w:color="auto"/>
        <w:bottom w:val="none" w:sz="0" w:space="0" w:color="auto"/>
        <w:right w:val="none" w:sz="0" w:space="0" w:color="auto"/>
      </w:divBdr>
    </w:div>
    <w:div w:id="1214923063">
      <w:bodyDiv w:val="1"/>
      <w:marLeft w:val="0"/>
      <w:marRight w:val="0"/>
      <w:marTop w:val="0"/>
      <w:marBottom w:val="0"/>
      <w:divBdr>
        <w:top w:val="none" w:sz="0" w:space="0" w:color="auto"/>
        <w:left w:val="none" w:sz="0" w:space="0" w:color="auto"/>
        <w:bottom w:val="none" w:sz="0" w:space="0" w:color="auto"/>
        <w:right w:val="none" w:sz="0" w:space="0" w:color="auto"/>
      </w:divBdr>
      <w:divsChild>
        <w:div w:id="275063725">
          <w:marLeft w:val="0"/>
          <w:marRight w:val="0"/>
          <w:marTop w:val="0"/>
          <w:marBottom w:val="0"/>
          <w:divBdr>
            <w:top w:val="single" w:sz="6" w:space="0" w:color="CCCCCC"/>
            <w:left w:val="single" w:sz="6" w:space="4" w:color="DDDDDD"/>
            <w:bottom w:val="single" w:sz="6" w:space="0" w:color="FAFAFA"/>
            <w:right w:val="single" w:sz="6" w:space="4" w:color="DDDDDD"/>
          </w:divBdr>
        </w:div>
      </w:divsChild>
    </w:div>
    <w:div w:id="1338338641">
      <w:bodyDiv w:val="1"/>
      <w:marLeft w:val="0"/>
      <w:marRight w:val="0"/>
      <w:marTop w:val="0"/>
      <w:marBottom w:val="0"/>
      <w:divBdr>
        <w:top w:val="none" w:sz="0" w:space="0" w:color="auto"/>
        <w:left w:val="none" w:sz="0" w:space="0" w:color="auto"/>
        <w:bottom w:val="none" w:sz="0" w:space="0" w:color="auto"/>
        <w:right w:val="none" w:sz="0" w:space="0" w:color="auto"/>
      </w:divBdr>
    </w:div>
    <w:div w:id="1423602220">
      <w:bodyDiv w:val="1"/>
      <w:marLeft w:val="0"/>
      <w:marRight w:val="0"/>
      <w:marTop w:val="0"/>
      <w:marBottom w:val="0"/>
      <w:divBdr>
        <w:top w:val="none" w:sz="0" w:space="0" w:color="auto"/>
        <w:left w:val="none" w:sz="0" w:space="0" w:color="auto"/>
        <w:bottom w:val="none" w:sz="0" w:space="0" w:color="auto"/>
        <w:right w:val="none" w:sz="0" w:space="0" w:color="auto"/>
      </w:divBdr>
    </w:div>
    <w:div w:id="1455565549">
      <w:bodyDiv w:val="1"/>
      <w:marLeft w:val="0"/>
      <w:marRight w:val="0"/>
      <w:marTop w:val="0"/>
      <w:marBottom w:val="0"/>
      <w:divBdr>
        <w:top w:val="none" w:sz="0" w:space="0" w:color="auto"/>
        <w:left w:val="none" w:sz="0" w:space="0" w:color="auto"/>
        <w:bottom w:val="none" w:sz="0" w:space="0" w:color="auto"/>
        <w:right w:val="none" w:sz="0" w:space="0" w:color="auto"/>
      </w:divBdr>
    </w:div>
    <w:div w:id="1468012275">
      <w:bodyDiv w:val="1"/>
      <w:marLeft w:val="0"/>
      <w:marRight w:val="0"/>
      <w:marTop w:val="0"/>
      <w:marBottom w:val="0"/>
      <w:divBdr>
        <w:top w:val="none" w:sz="0" w:space="0" w:color="auto"/>
        <w:left w:val="none" w:sz="0" w:space="0" w:color="auto"/>
        <w:bottom w:val="none" w:sz="0" w:space="0" w:color="auto"/>
        <w:right w:val="none" w:sz="0" w:space="0" w:color="auto"/>
      </w:divBdr>
    </w:div>
    <w:div w:id="1594121768">
      <w:bodyDiv w:val="1"/>
      <w:marLeft w:val="0"/>
      <w:marRight w:val="0"/>
      <w:marTop w:val="0"/>
      <w:marBottom w:val="0"/>
      <w:divBdr>
        <w:top w:val="none" w:sz="0" w:space="0" w:color="auto"/>
        <w:left w:val="none" w:sz="0" w:space="0" w:color="auto"/>
        <w:bottom w:val="none" w:sz="0" w:space="0" w:color="auto"/>
        <w:right w:val="none" w:sz="0" w:space="0" w:color="auto"/>
      </w:divBdr>
    </w:div>
    <w:div w:id="1641152646">
      <w:bodyDiv w:val="1"/>
      <w:marLeft w:val="0"/>
      <w:marRight w:val="0"/>
      <w:marTop w:val="0"/>
      <w:marBottom w:val="0"/>
      <w:divBdr>
        <w:top w:val="none" w:sz="0" w:space="0" w:color="auto"/>
        <w:left w:val="none" w:sz="0" w:space="0" w:color="auto"/>
        <w:bottom w:val="none" w:sz="0" w:space="0" w:color="auto"/>
        <w:right w:val="none" w:sz="0" w:space="0" w:color="auto"/>
      </w:divBdr>
    </w:div>
    <w:div w:id="1663924294">
      <w:bodyDiv w:val="1"/>
      <w:marLeft w:val="0"/>
      <w:marRight w:val="0"/>
      <w:marTop w:val="0"/>
      <w:marBottom w:val="0"/>
      <w:divBdr>
        <w:top w:val="none" w:sz="0" w:space="0" w:color="auto"/>
        <w:left w:val="none" w:sz="0" w:space="0" w:color="auto"/>
        <w:bottom w:val="none" w:sz="0" w:space="0" w:color="auto"/>
        <w:right w:val="none" w:sz="0" w:space="0" w:color="auto"/>
      </w:divBdr>
    </w:div>
    <w:div w:id="1852186873">
      <w:bodyDiv w:val="1"/>
      <w:marLeft w:val="0"/>
      <w:marRight w:val="0"/>
      <w:marTop w:val="0"/>
      <w:marBottom w:val="0"/>
      <w:divBdr>
        <w:top w:val="none" w:sz="0" w:space="0" w:color="auto"/>
        <w:left w:val="none" w:sz="0" w:space="0" w:color="auto"/>
        <w:bottom w:val="none" w:sz="0" w:space="0" w:color="auto"/>
        <w:right w:val="none" w:sz="0" w:space="0" w:color="auto"/>
      </w:divBdr>
    </w:div>
    <w:div w:id="1885824083">
      <w:bodyDiv w:val="1"/>
      <w:marLeft w:val="0"/>
      <w:marRight w:val="0"/>
      <w:marTop w:val="0"/>
      <w:marBottom w:val="0"/>
      <w:divBdr>
        <w:top w:val="none" w:sz="0" w:space="0" w:color="auto"/>
        <w:left w:val="none" w:sz="0" w:space="0" w:color="auto"/>
        <w:bottom w:val="none" w:sz="0" w:space="0" w:color="auto"/>
        <w:right w:val="none" w:sz="0" w:space="0" w:color="auto"/>
      </w:divBdr>
    </w:div>
    <w:div w:id="1963997324">
      <w:bodyDiv w:val="1"/>
      <w:marLeft w:val="0"/>
      <w:marRight w:val="0"/>
      <w:marTop w:val="0"/>
      <w:marBottom w:val="0"/>
      <w:divBdr>
        <w:top w:val="none" w:sz="0" w:space="0" w:color="auto"/>
        <w:left w:val="none" w:sz="0" w:space="0" w:color="auto"/>
        <w:bottom w:val="none" w:sz="0" w:space="0" w:color="auto"/>
        <w:right w:val="none" w:sz="0" w:space="0" w:color="auto"/>
      </w:divBdr>
    </w:div>
    <w:div w:id="2080127063">
      <w:bodyDiv w:val="1"/>
      <w:marLeft w:val="0"/>
      <w:marRight w:val="0"/>
      <w:marTop w:val="0"/>
      <w:marBottom w:val="0"/>
      <w:divBdr>
        <w:top w:val="none" w:sz="0" w:space="0" w:color="auto"/>
        <w:left w:val="none" w:sz="0" w:space="0" w:color="auto"/>
        <w:bottom w:val="none" w:sz="0" w:space="0" w:color="auto"/>
        <w:right w:val="none" w:sz="0" w:space="0" w:color="auto"/>
      </w:divBdr>
    </w:div>
    <w:div w:id="2116752261">
      <w:bodyDiv w:val="1"/>
      <w:marLeft w:val="0"/>
      <w:marRight w:val="0"/>
      <w:marTop w:val="0"/>
      <w:marBottom w:val="0"/>
      <w:divBdr>
        <w:top w:val="none" w:sz="0" w:space="0" w:color="auto"/>
        <w:left w:val="none" w:sz="0" w:space="0" w:color="auto"/>
        <w:bottom w:val="none" w:sz="0" w:space="0" w:color="auto"/>
        <w:right w:val="none" w:sz="0" w:space="0" w:color="auto"/>
      </w:divBdr>
    </w:div>
    <w:div w:id="2120025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image" Target="media/image21.png"/><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5.png"/><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7.bin"/><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30.png"/><Relationship Id="rId66" Type="http://schemas.openxmlformats.org/officeDocument/2006/relationships/oleObject" Target="embeddings/oleObject25.bin"/><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2.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image" Target="media/image22.png"/><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hyperlink" Target="https://www.kaggle.com/datasets/uciml/iris?resource=download" TargetMode="Externa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image" Target="media/image34.png"/><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2.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png"/><Relationship Id="rId10" Type="http://schemas.openxmlformats.org/officeDocument/2006/relationships/image" Target="media/image2.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1.png"/><Relationship Id="rId65" Type="http://schemas.openxmlformats.org/officeDocument/2006/relationships/image" Target="media/image33.wmf"/><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2.bin"/><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8.wmf"/><Relationship Id="rId7" Type="http://schemas.openxmlformats.org/officeDocument/2006/relationships/footnotes" Target="footnotes.xml"/><Relationship Id="rId71" Type="http://schemas.openxmlformats.org/officeDocument/2006/relationships/footer" Target="foot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Lớp ATTN202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FC352C1-4551-4D6A-BC2E-609CF20FB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37</TotalTime>
  <Pages>11</Pages>
  <Words>1597</Words>
  <Characters>9108</Characters>
  <Application>Microsoft Office Word</Application>
  <DocSecurity>0</DocSecurity>
  <Lines>75</Lines>
  <Paragraphs>2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ĐỒ ÁN CUỐI KÌ</vt:lpstr>
      <vt:lpstr/>
    </vt:vector>
  </TitlesOfParts>
  <Company>StockLayouts LLC</Company>
  <LinksUpToDate>false</LinksUpToDate>
  <CharactersWithSpaces>106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Ồ ÁN CUỐI KÌ</dc:title>
  <dc:subject/>
  <dc:creator>Joanna Hartvickson</dc:creator>
  <cp:keywords/>
  <dc:description/>
  <cp:lastModifiedBy>Đoàn Việt Khải</cp:lastModifiedBy>
  <cp:revision>2</cp:revision>
  <cp:lastPrinted>2019-03-26T14:54:00Z</cp:lastPrinted>
  <dcterms:created xsi:type="dcterms:W3CDTF">2020-03-24T06:45:00Z</dcterms:created>
  <dcterms:modified xsi:type="dcterms:W3CDTF">2024-05-14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